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4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5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6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7.xml" ContentType="application/vnd.openxmlformats-officedocument.presentationml.notesSlid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notesSlides/notesSlide8.xml" ContentType="application/vnd.openxmlformats-officedocument.presentationml.notesSlide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  <p:sldMasterId id="2147483653" r:id="rId3"/>
  </p:sldMasterIdLst>
  <p:notesMasterIdLst>
    <p:notesMasterId r:id="rId115"/>
  </p:notesMasterIdLst>
  <p:sldIdLst>
    <p:sldId id="388" r:id="rId4"/>
    <p:sldId id="321" r:id="rId5"/>
    <p:sldId id="304" r:id="rId6"/>
    <p:sldId id="265" r:id="rId7"/>
    <p:sldId id="413" r:id="rId8"/>
    <p:sldId id="417" r:id="rId9"/>
    <p:sldId id="418" r:id="rId10"/>
    <p:sldId id="414" r:id="rId11"/>
    <p:sldId id="415" r:id="rId12"/>
    <p:sldId id="419" r:id="rId13"/>
    <p:sldId id="416" r:id="rId14"/>
    <p:sldId id="420" r:id="rId15"/>
    <p:sldId id="421" r:id="rId16"/>
    <p:sldId id="422" r:id="rId17"/>
    <p:sldId id="423" r:id="rId18"/>
    <p:sldId id="424" r:id="rId19"/>
    <p:sldId id="426" r:id="rId20"/>
    <p:sldId id="425" r:id="rId21"/>
    <p:sldId id="427" r:id="rId22"/>
    <p:sldId id="429" r:id="rId23"/>
    <p:sldId id="428" r:id="rId24"/>
    <p:sldId id="430" r:id="rId25"/>
    <p:sldId id="431" r:id="rId26"/>
    <p:sldId id="433" r:id="rId27"/>
    <p:sldId id="434" r:id="rId28"/>
    <p:sldId id="324" r:id="rId29"/>
    <p:sldId id="432" r:id="rId30"/>
    <p:sldId id="435" r:id="rId31"/>
    <p:sldId id="436" r:id="rId32"/>
    <p:sldId id="437" r:id="rId33"/>
    <p:sldId id="438" r:id="rId34"/>
    <p:sldId id="439" r:id="rId35"/>
    <p:sldId id="440" r:id="rId36"/>
    <p:sldId id="441" r:id="rId37"/>
    <p:sldId id="442" r:id="rId38"/>
    <p:sldId id="443" r:id="rId39"/>
    <p:sldId id="445" r:id="rId40"/>
    <p:sldId id="444" r:id="rId41"/>
    <p:sldId id="446" r:id="rId42"/>
    <p:sldId id="447" r:id="rId43"/>
    <p:sldId id="448" r:id="rId44"/>
    <p:sldId id="449" r:id="rId45"/>
    <p:sldId id="451" r:id="rId46"/>
    <p:sldId id="368" r:id="rId47"/>
    <p:sldId id="450" r:id="rId48"/>
    <p:sldId id="453" r:id="rId49"/>
    <p:sldId id="454" r:id="rId50"/>
    <p:sldId id="455" r:id="rId51"/>
    <p:sldId id="456" r:id="rId52"/>
    <p:sldId id="457" r:id="rId53"/>
    <p:sldId id="459" r:id="rId54"/>
    <p:sldId id="460" r:id="rId55"/>
    <p:sldId id="458" r:id="rId56"/>
    <p:sldId id="461" r:id="rId57"/>
    <p:sldId id="462" r:id="rId58"/>
    <p:sldId id="463" r:id="rId59"/>
    <p:sldId id="464" r:id="rId60"/>
    <p:sldId id="466" r:id="rId61"/>
    <p:sldId id="465" r:id="rId62"/>
    <p:sldId id="467" r:id="rId63"/>
    <p:sldId id="468" r:id="rId64"/>
    <p:sldId id="469" r:id="rId65"/>
    <p:sldId id="471" r:id="rId66"/>
    <p:sldId id="470" r:id="rId67"/>
    <p:sldId id="472" r:id="rId68"/>
    <p:sldId id="473" r:id="rId69"/>
    <p:sldId id="474" r:id="rId70"/>
    <p:sldId id="475" r:id="rId71"/>
    <p:sldId id="476" r:id="rId72"/>
    <p:sldId id="477" r:id="rId73"/>
    <p:sldId id="478" r:id="rId74"/>
    <p:sldId id="479" r:id="rId75"/>
    <p:sldId id="480" r:id="rId76"/>
    <p:sldId id="481" r:id="rId77"/>
    <p:sldId id="482" r:id="rId78"/>
    <p:sldId id="483" r:id="rId79"/>
    <p:sldId id="484" r:id="rId80"/>
    <p:sldId id="485" r:id="rId81"/>
    <p:sldId id="486" r:id="rId82"/>
    <p:sldId id="487" r:id="rId83"/>
    <p:sldId id="488" r:id="rId84"/>
    <p:sldId id="489" r:id="rId85"/>
    <p:sldId id="490" r:id="rId86"/>
    <p:sldId id="491" r:id="rId87"/>
    <p:sldId id="492" r:id="rId88"/>
    <p:sldId id="493" r:id="rId89"/>
    <p:sldId id="494" r:id="rId90"/>
    <p:sldId id="495" r:id="rId91"/>
    <p:sldId id="496" r:id="rId92"/>
    <p:sldId id="497" r:id="rId93"/>
    <p:sldId id="498" r:id="rId94"/>
    <p:sldId id="499" r:id="rId95"/>
    <p:sldId id="500" r:id="rId96"/>
    <p:sldId id="501" r:id="rId97"/>
    <p:sldId id="502" r:id="rId98"/>
    <p:sldId id="503" r:id="rId99"/>
    <p:sldId id="504" r:id="rId100"/>
    <p:sldId id="505" r:id="rId101"/>
    <p:sldId id="308" r:id="rId102"/>
    <p:sldId id="506" r:id="rId103"/>
    <p:sldId id="507" r:id="rId104"/>
    <p:sldId id="508" r:id="rId105"/>
    <p:sldId id="509" r:id="rId106"/>
    <p:sldId id="510" r:id="rId107"/>
    <p:sldId id="511" r:id="rId108"/>
    <p:sldId id="512" r:id="rId109"/>
    <p:sldId id="513" r:id="rId110"/>
    <p:sldId id="514" r:id="rId111"/>
    <p:sldId id="515" r:id="rId112"/>
    <p:sldId id="516" r:id="rId113"/>
    <p:sldId id="517" r:id="rId1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橘子 设计" initials="橘子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F0BD64"/>
    <a:srgbClr val="F2C340"/>
    <a:srgbClr val="FF9900"/>
    <a:srgbClr val="FF9933"/>
    <a:srgbClr val="33CCCC"/>
    <a:srgbClr val="9CC425"/>
    <a:srgbClr val="333333"/>
    <a:srgbClr val="1C4C4F"/>
    <a:srgbClr val="1748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20661" autoAdjust="0"/>
    <p:restoredTop sz="94660"/>
  </p:normalViewPr>
  <p:slideViewPr>
    <p:cSldViewPr snapToGrid="0">
      <p:cViewPr varScale="1">
        <p:scale>
          <a:sx n="95" d="100"/>
          <a:sy n="95" d="100"/>
        </p:scale>
        <p:origin x="-114" y="-51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117" Type="http://schemas.openxmlformats.org/officeDocument/2006/relationships/presProps" Target="presProps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6" Type="http://schemas.openxmlformats.org/officeDocument/2006/relationships/slide" Target="slides/slide13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87" Type="http://schemas.openxmlformats.org/officeDocument/2006/relationships/slide" Target="slides/slide84.xml"/><Relationship Id="rId102" Type="http://schemas.openxmlformats.org/officeDocument/2006/relationships/slide" Target="slides/slide99.xml"/><Relationship Id="rId110" Type="http://schemas.openxmlformats.org/officeDocument/2006/relationships/slide" Target="slides/slide107.xml"/><Relationship Id="rId115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113" Type="http://schemas.openxmlformats.org/officeDocument/2006/relationships/slide" Target="slides/slide110.xml"/><Relationship Id="rId118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116" Type="http://schemas.openxmlformats.org/officeDocument/2006/relationships/commentAuthors" Target="commentAuthor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11" Type="http://schemas.openxmlformats.org/officeDocument/2006/relationships/slide" Target="slides/slide10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Relationship Id="rId114" Type="http://schemas.openxmlformats.org/officeDocument/2006/relationships/slide" Target="slides/slide111.xml"/><Relationship Id="rId119" Type="http://schemas.openxmlformats.org/officeDocument/2006/relationships/theme" Target="theme/theme1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120" Type="http://schemas.openxmlformats.org/officeDocument/2006/relationships/tableStyles" Target="tableStyles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8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41EA7A-BD71-44C1-97C9-512F79FE33DA}" type="datetimeFigureOut">
              <a:rPr lang="zh-CN" altLang="en-US" smtClean="0"/>
              <a:t>2023/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028539-268A-428E-A96A-D4EF9E182A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5436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3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26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28539-268A-428E-A96A-D4EF9E182A75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26244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44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63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98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11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xmlns="" id="{8FED7E08-476A-404F-9561-F8E263B011F3}"/>
              </a:ext>
            </a:extLst>
          </p:cNvPr>
          <p:cNvSpPr/>
          <p:nvPr/>
        </p:nvSpPr>
        <p:spPr>
          <a:xfrm>
            <a:off x="254744" y="188409"/>
            <a:ext cx="577495" cy="519566"/>
          </a:xfrm>
          <a:prstGeom prst="rect">
            <a:avLst/>
          </a:prstGeom>
          <a:solidFill>
            <a:srgbClr val="F0BD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497C31F8-25CF-440C-BDB5-4F6E8B4A26B7}"/>
              </a:ext>
            </a:extLst>
          </p:cNvPr>
          <p:cNvSpPr/>
          <p:nvPr/>
        </p:nvSpPr>
        <p:spPr>
          <a:xfrm>
            <a:off x="456840" y="355218"/>
            <a:ext cx="577495" cy="519566"/>
          </a:xfrm>
          <a:prstGeom prst="rect">
            <a:avLst/>
          </a:prstGeom>
          <a:solidFill>
            <a:srgbClr val="00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任意多边形: 形状 156">
            <a:extLst>
              <a:ext uri="{FF2B5EF4-FFF2-40B4-BE49-F238E27FC236}">
                <a16:creationId xmlns:a16="http://schemas.microsoft.com/office/drawing/2014/main" xmlns="" id="{C5F1C794-B46F-408A-9226-132BCE708A90}"/>
              </a:ext>
            </a:extLst>
          </p:cNvPr>
          <p:cNvSpPr/>
          <p:nvPr/>
        </p:nvSpPr>
        <p:spPr>
          <a:xfrm rot="16200000" flipH="1" flipV="1">
            <a:off x="11638587" y="240056"/>
            <a:ext cx="439308" cy="406533"/>
          </a:xfrm>
          <a:custGeom>
            <a:avLst/>
            <a:gdLst>
              <a:gd name="connsiteX0" fmla="*/ 71236 w 795450"/>
              <a:gd name="connsiteY0" fmla="*/ 35618 h 736104"/>
              <a:gd name="connsiteX1" fmla="*/ 35618 w 795450"/>
              <a:gd name="connsiteY1" fmla="*/ 0 h 736104"/>
              <a:gd name="connsiteX2" fmla="*/ 0 w 795450"/>
              <a:gd name="connsiteY2" fmla="*/ 35618 h 736104"/>
              <a:gd name="connsiteX3" fmla="*/ 35618 w 795450"/>
              <a:gd name="connsiteY3" fmla="*/ 71236 h 736104"/>
              <a:gd name="connsiteX4" fmla="*/ 71236 w 795450"/>
              <a:gd name="connsiteY4" fmla="*/ 35618 h 736104"/>
              <a:gd name="connsiteX5" fmla="*/ 71236 w 795450"/>
              <a:gd name="connsiteY5" fmla="*/ 201835 h 736104"/>
              <a:gd name="connsiteX6" fmla="*/ 35618 w 795450"/>
              <a:gd name="connsiteY6" fmla="*/ 166217 h 736104"/>
              <a:gd name="connsiteX7" fmla="*/ 0 w 795450"/>
              <a:gd name="connsiteY7" fmla="*/ 201835 h 736104"/>
              <a:gd name="connsiteX8" fmla="*/ 35618 w 795450"/>
              <a:gd name="connsiteY8" fmla="*/ 237453 h 736104"/>
              <a:gd name="connsiteX9" fmla="*/ 71236 w 795450"/>
              <a:gd name="connsiteY9" fmla="*/ 201835 h 736104"/>
              <a:gd name="connsiteX10" fmla="*/ 71236 w 795450"/>
              <a:gd name="connsiteY10" fmla="*/ 368051 h 736104"/>
              <a:gd name="connsiteX11" fmla="*/ 35618 w 795450"/>
              <a:gd name="connsiteY11" fmla="*/ 332433 h 736104"/>
              <a:gd name="connsiteX12" fmla="*/ 0 w 795450"/>
              <a:gd name="connsiteY12" fmla="*/ 368052 h 736104"/>
              <a:gd name="connsiteX13" fmla="*/ 35618 w 795450"/>
              <a:gd name="connsiteY13" fmla="*/ 403669 h 736104"/>
              <a:gd name="connsiteX14" fmla="*/ 71236 w 795450"/>
              <a:gd name="connsiteY14" fmla="*/ 368051 h 736104"/>
              <a:gd name="connsiteX15" fmla="*/ 71236 w 795450"/>
              <a:gd name="connsiteY15" fmla="*/ 534267 h 736104"/>
              <a:gd name="connsiteX16" fmla="*/ 35618 w 795450"/>
              <a:gd name="connsiteY16" fmla="*/ 498649 h 736104"/>
              <a:gd name="connsiteX17" fmla="*/ 0 w 795450"/>
              <a:gd name="connsiteY17" fmla="*/ 534267 h 736104"/>
              <a:gd name="connsiteX18" fmla="*/ 35618 w 795450"/>
              <a:gd name="connsiteY18" fmla="*/ 569885 h 736104"/>
              <a:gd name="connsiteX19" fmla="*/ 71236 w 795450"/>
              <a:gd name="connsiteY19" fmla="*/ 534267 h 736104"/>
              <a:gd name="connsiteX20" fmla="*/ 71236 w 795450"/>
              <a:gd name="connsiteY20" fmla="*/ 700484 h 736104"/>
              <a:gd name="connsiteX21" fmla="*/ 35618 w 795450"/>
              <a:gd name="connsiteY21" fmla="*/ 664866 h 736104"/>
              <a:gd name="connsiteX22" fmla="*/ 0 w 795450"/>
              <a:gd name="connsiteY22" fmla="*/ 700484 h 736104"/>
              <a:gd name="connsiteX23" fmla="*/ 35618 w 795450"/>
              <a:gd name="connsiteY23" fmla="*/ 736102 h 736104"/>
              <a:gd name="connsiteX24" fmla="*/ 71236 w 795450"/>
              <a:gd name="connsiteY24" fmla="*/ 700484 h 736104"/>
              <a:gd name="connsiteX25" fmla="*/ 252296 w 795450"/>
              <a:gd name="connsiteY25" fmla="*/ 35619 h 736104"/>
              <a:gd name="connsiteX26" fmla="*/ 216678 w 795450"/>
              <a:gd name="connsiteY26" fmla="*/ 1 h 736104"/>
              <a:gd name="connsiteX27" fmla="*/ 181060 w 795450"/>
              <a:gd name="connsiteY27" fmla="*/ 35619 h 736104"/>
              <a:gd name="connsiteX28" fmla="*/ 216678 w 795450"/>
              <a:gd name="connsiteY28" fmla="*/ 71237 h 736104"/>
              <a:gd name="connsiteX29" fmla="*/ 252296 w 795450"/>
              <a:gd name="connsiteY29" fmla="*/ 35619 h 736104"/>
              <a:gd name="connsiteX30" fmla="*/ 252296 w 795450"/>
              <a:gd name="connsiteY30" fmla="*/ 201836 h 736104"/>
              <a:gd name="connsiteX31" fmla="*/ 216678 w 795450"/>
              <a:gd name="connsiteY31" fmla="*/ 166218 h 736104"/>
              <a:gd name="connsiteX32" fmla="*/ 181060 w 795450"/>
              <a:gd name="connsiteY32" fmla="*/ 201836 h 736104"/>
              <a:gd name="connsiteX33" fmla="*/ 216678 w 795450"/>
              <a:gd name="connsiteY33" fmla="*/ 237454 h 736104"/>
              <a:gd name="connsiteX34" fmla="*/ 252296 w 795450"/>
              <a:gd name="connsiteY34" fmla="*/ 201836 h 736104"/>
              <a:gd name="connsiteX35" fmla="*/ 252296 w 795450"/>
              <a:gd name="connsiteY35" fmla="*/ 368052 h 736104"/>
              <a:gd name="connsiteX36" fmla="*/ 216678 w 795450"/>
              <a:gd name="connsiteY36" fmla="*/ 332434 h 736104"/>
              <a:gd name="connsiteX37" fmla="*/ 181060 w 795450"/>
              <a:gd name="connsiteY37" fmla="*/ 368052 h 736104"/>
              <a:gd name="connsiteX38" fmla="*/ 216678 w 795450"/>
              <a:gd name="connsiteY38" fmla="*/ 403670 h 736104"/>
              <a:gd name="connsiteX39" fmla="*/ 252296 w 795450"/>
              <a:gd name="connsiteY39" fmla="*/ 368052 h 736104"/>
              <a:gd name="connsiteX40" fmla="*/ 252296 w 795450"/>
              <a:gd name="connsiteY40" fmla="*/ 534268 h 736104"/>
              <a:gd name="connsiteX41" fmla="*/ 216678 w 795450"/>
              <a:gd name="connsiteY41" fmla="*/ 498650 h 736104"/>
              <a:gd name="connsiteX42" fmla="*/ 181060 w 795450"/>
              <a:gd name="connsiteY42" fmla="*/ 534268 h 736104"/>
              <a:gd name="connsiteX43" fmla="*/ 216678 w 795450"/>
              <a:gd name="connsiteY43" fmla="*/ 569886 h 736104"/>
              <a:gd name="connsiteX44" fmla="*/ 252296 w 795450"/>
              <a:gd name="connsiteY44" fmla="*/ 534268 h 736104"/>
              <a:gd name="connsiteX45" fmla="*/ 252296 w 795450"/>
              <a:gd name="connsiteY45" fmla="*/ 700485 h 736104"/>
              <a:gd name="connsiteX46" fmla="*/ 216678 w 795450"/>
              <a:gd name="connsiteY46" fmla="*/ 664867 h 736104"/>
              <a:gd name="connsiteX47" fmla="*/ 181060 w 795450"/>
              <a:gd name="connsiteY47" fmla="*/ 700485 h 736104"/>
              <a:gd name="connsiteX48" fmla="*/ 216678 w 795450"/>
              <a:gd name="connsiteY48" fmla="*/ 736103 h 736104"/>
              <a:gd name="connsiteX49" fmla="*/ 252296 w 795450"/>
              <a:gd name="connsiteY49" fmla="*/ 700485 h 736104"/>
              <a:gd name="connsiteX50" fmla="*/ 433352 w 795450"/>
              <a:gd name="connsiteY50" fmla="*/ 35620 h 736104"/>
              <a:gd name="connsiteX51" fmla="*/ 397734 w 795450"/>
              <a:gd name="connsiteY51" fmla="*/ 2 h 736104"/>
              <a:gd name="connsiteX52" fmla="*/ 362116 w 795450"/>
              <a:gd name="connsiteY52" fmla="*/ 35620 h 736104"/>
              <a:gd name="connsiteX53" fmla="*/ 397734 w 795450"/>
              <a:gd name="connsiteY53" fmla="*/ 71238 h 736104"/>
              <a:gd name="connsiteX54" fmla="*/ 433352 w 795450"/>
              <a:gd name="connsiteY54" fmla="*/ 35620 h 736104"/>
              <a:gd name="connsiteX55" fmla="*/ 433352 w 795450"/>
              <a:gd name="connsiteY55" fmla="*/ 201837 h 736104"/>
              <a:gd name="connsiteX56" fmla="*/ 397734 w 795450"/>
              <a:gd name="connsiteY56" fmla="*/ 166219 h 736104"/>
              <a:gd name="connsiteX57" fmla="*/ 362116 w 795450"/>
              <a:gd name="connsiteY57" fmla="*/ 201837 h 736104"/>
              <a:gd name="connsiteX58" fmla="*/ 397734 w 795450"/>
              <a:gd name="connsiteY58" fmla="*/ 237455 h 736104"/>
              <a:gd name="connsiteX59" fmla="*/ 433352 w 795450"/>
              <a:gd name="connsiteY59" fmla="*/ 201837 h 736104"/>
              <a:gd name="connsiteX60" fmla="*/ 433352 w 795450"/>
              <a:gd name="connsiteY60" fmla="*/ 368053 h 736104"/>
              <a:gd name="connsiteX61" fmla="*/ 397734 w 795450"/>
              <a:gd name="connsiteY61" fmla="*/ 332435 h 736104"/>
              <a:gd name="connsiteX62" fmla="*/ 362116 w 795450"/>
              <a:gd name="connsiteY62" fmla="*/ 368053 h 736104"/>
              <a:gd name="connsiteX63" fmla="*/ 397734 w 795450"/>
              <a:gd name="connsiteY63" fmla="*/ 403671 h 736104"/>
              <a:gd name="connsiteX64" fmla="*/ 433352 w 795450"/>
              <a:gd name="connsiteY64" fmla="*/ 368053 h 736104"/>
              <a:gd name="connsiteX65" fmla="*/ 433352 w 795450"/>
              <a:gd name="connsiteY65" fmla="*/ 534268 h 736104"/>
              <a:gd name="connsiteX66" fmla="*/ 397734 w 795450"/>
              <a:gd name="connsiteY66" fmla="*/ 498650 h 736104"/>
              <a:gd name="connsiteX67" fmla="*/ 362116 w 795450"/>
              <a:gd name="connsiteY67" fmla="*/ 534268 h 736104"/>
              <a:gd name="connsiteX68" fmla="*/ 397734 w 795450"/>
              <a:gd name="connsiteY68" fmla="*/ 569886 h 736104"/>
              <a:gd name="connsiteX69" fmla="*/ 433352 w 795450"/>
              <a:gd name="connsiteY69" fmla="*/ 534268 h 736104"/>
              <a:gd name="connsiteX70" fmla="*/ 433352 w 795450"/>
              <a:gd name="connsiteY70" fmla="*/ 700485 h 736104"/>
              <a:gd name="connsiteX71" fmla="*/ 397734 w 795450"/>
              <a:gd name="connsiteY71" fmla="*/ 664867 h 736104"/>
              <a:gd name="connsiteX72" fmla="*/ 362116 w 795450"/>
              <a:gd name="connsiteY72" fmla="*/ 700485 h 736104"/>
              <a:gd name="connsiteX73" fmla="*/ 397734 w 795450"/>
              <a:gd name="connsiteY73" fmla="*/ 736103 h 736104"/>
              <a:gd name="connsiteX74" fmla="*/ 433352 w 795450"/>
              <a:gd name="connsiteY74" fmla="*/ 700485 h 736104"/>
              <a:gd name="connsiteX75" fmla="*/ 614408 w 795450"/>
              <a:gd name="connsiteY75" fmla="*/ 35619 h 736104"/>
              <a:gd name="connsiteX76" fmla="*/ 578790 w 795450"/>
              <a:gd name="connsiteY76" fmla="*/ 1 h 736104"/>
              <a:gd name="connsiteX77" fmla="*/ 543172 w 795450"/>
              <a:gd name="connsiteY77" fmla="*/ 35619 h 736104"/>
              <a:gd name="connsiteX78" fmla="*/ 578790 w 795450"/>
              <a:gd name="connsiteY78" fmla="*/ 71237 h 736104"/>
              <a:gd name="connsiteX79" fmla="*/ 614408 w 795450"/>
              <a:gd name="connsiteY79" fmla="*/ 35619 h 736104"/>
              <a:gd name="connsiteX80" fmla="*/ 614408 w 795450"/>
              <a:gd name="connsiteY80" fmla="*/ 201836 h 736104"/>
              <a:gd name="connsiteX81" fmla="*/ 578790 w 795450"/>
              <a:gd name="connsiteY81" fmla="*/ 166218 h 736104"/>
              <a:gd name="connsiteX82" fmla="*/ 543172 w 795450"/>
              <a:gd name="connsiteY82" fmla="*/ 201836 h 736104"/>
              <a:gd name="connsiteX83" fmla="*/ 578790 w 795450"/>
              <a:gd name="connsiteY83" fmla="*/ 237454 h 736104"/>
              <a:gd name="connsiteX84" fmla="*/ 614408 w 795450"/>
              <a:gd name="connsiteY84" fmla="*/ 201836 h 736104"/>
              <a:gd name="connsiteX85" fmla="*/ 614408 w 795450"/>
              <a:gd name="connsiteY85" fmla="*/ 368052 h 736104"/>
              <a:gd name="connsiteX86" fmla="*/ 578790 w 795450"/>
              <a:gd name="connsiteY86" fmla="*/ 332434 h 736104"/>
              <a:gd name="connsiteX87" fmla="*/ 543172 w 795450"/>
              <a:gd name="connsiteY87" fmla="*/ 368052 h 736104"/>
              <a:gd name="connsiteX88" fmla="*/ 578790 w 795450"/>
              <a:gd name="connsiteY88" fmla="*/ 403670 h 736104"/>
              <a:gd name="connsiteX89" fmla="*/ 614408 w 795450"/>
              <a:gd name="connsiteY89" fmla="*/ 368052 h 736104"/>
              <a:gd name="connsiteX90" fmla="*/ 614408 w 795450"/>
              <a:gd name="connsiteY90" fmla="*/ 534269 h 736104"/>
              <a:gd name="connsiteX91" fmla="*/ 578790 w 795450"/>
              <a:gd name="connsiteY91" fmla="*/ 498651 h 736104"/>
              <a:gd name="connsiteX92" fmla="*/ 543172 w 795450"/>
              <a:gd name="connsiteY92" fmla="*/ 534269 h 736104"/>
              <a:gd name="connsiteX93" fmla="*/ 578790 w 795450"/>
              <a:gd name="connsiteY93" fmla="*/ 569887 h 736104"/>
              <a:gd name="connsiteX94" fmla="*/ 614408 w 795450"/>
              <a:gd name="connsiteY94" fmla="*/ 534269 h 736104"/>
              <a:gd name="connsiteX95" fmla="*/ 614408 w 795450"/>
              <a:gd name="connsiteY95" fmla="*/ 700486 h 736104"/>
              <a:gd name="connsiteX96" fmla="*/ 578790 w 795450"/>
              <a:gd name="connsiteY96" fmla="*/ 664868 h 736104"/>
              <a:gd name="connsiteX97" fmla="*/ 543172 w 795450"/>
              <a:gd name="connsiteY97" fmla="*/ 700486 h 736104"/>
              <a:gd name="connsiteX98" fmla="*/ 578790 w 795450"/>
              <a:gd name="connsiteY98" fmla="*/ 736104 h 736104"/>
              <a:gd name="connsiteX99" fmla="*/ 614408 w 795450"/>
              <a:gd name="connsiteY99" fmla="*/ 700486 h 736104"/>
              <a:gd name="connsiteX100" fmla="*/ 795450 w 795450"/>
              <a:gd name="connsiteY100" fmla="*/ 35619 h 736104"/>
              <a:gd name="connsiteX101" fmla="*/ 759832 w 795450"/>
              <a:gd name="connsiteY101" fmla="*/ 1 h 736104"/>
              <a:gd name="connsiteX102" fmla="*/ 724214 w 795450"/>
              <a:gd name="connsiteY102" fmla="*/ 35619 h 736104"/>
              <a:gd name="connsiteX103" fmla="*/ 759832 w 795450"/>
              <a:gd name="connsiteY103" fmla="*/ 71237 h 736104"/>
              <a:gd name="connsiteX104" fmla="*/ 795450 w 795450"/>
              <a:gd name="connsiteY104" fmla="*/ 35619 h 736104"/>
              <a:gd name="connsiteX105" fmla="*/ 795450 w 795450"/>
              <a:gd name="connsiteY105" fmla="*/ 201836 h 736104"/>
              <a:gd name="connsiteX106" fmla="*/ 759832 w 795450"/>
              <a:gd name="connsiteY106" fmla="*/ 166218 h 736104"/>
              <a:gd name="connsiteX107" fmla="*/ 724214 w 795450"/>
              <a:gd name="connsiteY107" fmla="*/ 201836 h 736104"/>
              <a:gd name="connsiteX108" fmla="*/ 759832 w 795450"/>
              <a:gd name="connsiteY108" fmla="*/ 237454 h 736104"/>
              <a:gd name="connsiteX109" fmla="*/ 795450 w 795450"/>
              <a:gd name="connsiteY109" fmla="*/ 201836 h 736104"/>
              <a:gd name="connsiteX110" fmla="*/ 795450 w 795450"/>
              <a:gd name="connsiteY110" fmla="*/ 368052 h 736104"/>
              <a:gd name="connsiteX111" fmla="*/ 759832 w 795450"/>
              <a:gd name="connsiteY111" fmla="*/ 332434 h 736104"/>
              <a:gd name="connsiteX112" fmla="*/ 724214 w 795450"/>
              <a:gd name="connsiteY112" fmla="*/ 368052 h 736104"/>
              <a:gd name="connsiteX113" fmla="*/ 759832 w 795450"/>
              <a:gd name="connsiteY113" fmla="*/ 403670 h 736104"/>
              <a:gd name="connsiteX114" fmla="*/ 795450 w 795450"/>
              <a:gd name="connsiteY114" fmla="*/ 368052 h 736104"/>
              <a:gd name="connsiteX115" fmla="*/ 795450 w 795450"/>
              <a:gd name="connsiteY115" fmla="*/ 534269 h 736104"/>
              <a:gd name="connsiteX116" fmla="*/ 759832 w 795450"/>
              <a:gd name="connsiteY116" fmla="*/ 498651 h 736104"/>
              <a:gd name="connsiteX117" fmla="*/ 724214 w 795450"/>
              <a:gd name="connsiteY117" fmla="*/ 534269 h 736104"/>
              <a:gd name="connsiteX118" fmla="*/ 759832 w 795450"/>
              <a:gd name="connsiteY118" fmla="*/ 569887 h 736104"/>
              <a:gd name="connsiteX119" fmla="*/ 795450 w 795450"/>
              <a:gd name="connsiteY119" fmla="*/ 534269 h 736104"/>
              <a:gd name="connsiteX120" fmla="*/ 795450 w 795450"/>
              <a:gd name="connsiteY120" fmla="*/ 700486 h 736104"/>
              <a:gd name="connsiteX121" fmla="*/ 759832 w 795450"/>
              <a:gd name="connsiteY121" fmla="*/ 664868 h 736104"/>
              <a:gd name="connsiteX122" fmla="*/ 724214 w 795450"/>
              <a:gd name="connsiteY122" fmla="*/ 700486 h 736104"/>
              <a:gd name="connsiteX123" fmla="*/ 759832 w 795450"/>
              <a:gd name="connsiteY123" fmla="*/ 736104 h 736104"/>
              <a:gd name="connsiteX124" fmla="*/ 795450 w 795450"/>
              <a:gd name="connsiteY124" fmla="*/ 700486 h 736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</a:cxnLst>
            <a:rect l="l" t="t" r="r" b="b"/>
            <a:pathLst>
              <a:path w="795450" h="736104">
                <a:moveTo>
                  <a:pt x="71236" y="35618"/>
                </a:moveTo>
                <a:cubicBezTo>
                  <a:pt x="71236" y="15947"/>
                  <a:pt x="55289" y="0"/>
                  <a:pt x="35618" y="0"/>
                </a:cubicBezTo>
                <a:cubicBezTo>
                  <a:pt x="15947" y="0"/>
                  <a:pt x="0" y="15947"/>
                  <a:pt x="0" y="35618"/>
                </a:cubicBezTo>
                <a:cubicBezTo>
                  <a:pt x="0" y="55289"/>
                  <a:pt x="15947" y="71236"/>
                  <a:pt x="35618" y="71236"/>
                </a:cubicBezTo>
                <a:cubicBezTo>
                  <a:pt x="55289" y="71236"/>
                  <a:pt x="71236" y="55289"/>
                  <a:pt x="71236" y="35618"/>
                </a:cubicBezTo>
                <a:close/>
                <a:moveTo>
                  <a:pt x="71236" y="201835"/>
                </a:moveTo>
                <a:cubicBezTo>
                  <a:pt x="71236" y="182164"/>
                  <a:pt x="55289" y="166217"/>
                  <a:pt x="35618" y="166217"/>
                </a:cubicBezTo>
                <a:cubicBezTo>
                  <a:pt x="15947" y="166217"/>
                  <a:pt x="0" y="182164"/>
                  <a:pt x="0" y="201835"/>
                </a:cubicBezTo>
                <a:cubicBezTo>
                  <a:pt x="0" y="221506"/>
                  <a:pt x="15947" y="237453"/>
                  <a:pt x="35618" y="237453"/>
                </a:cubicBezTo>
                <a:cubicBezTo>
                  <a:pt x="55289" y="237453"/>
                  <a:pt x="71236" y="221506"/>
                  <a:pt x="71236" y="201835"/>
                </a:cubicBezTo>
                <a:close/>
                <a:moveTo>
                  <a:pt x="71236" y="368051"/>
                </a:moveTo>
                <a:cubicBezTo>
                  <a:pt x="71236" y="348380"/>
                  <a:pt x="55289" y="332433"/>
                  <a:pt x="35618" y="332433"/>
                </a:cubicBezTo>
                <a:cubicBezTo>
                  <a:pt x="15947" y="332434"/>
                  <a:pt x="0" y="348381"/>
                  <a:pt x="0" y="368052"/>
                </a:cubicBezTo>
                <a:cubicBezTo>
                  <a:pt x="0" y="387722"/>
                  <a:pt x="15947" y="403669"/>
                  <a:pt x="35618" y="403669"/>
                </a:cubicBezTo>
                <a:cubicBezTo>
                  <a:pt x="55289" y="403669"/>
                  <a:pt x="71236" y="387722"/>
                  <a:pt x="71236" y="368051"/>
                </a:cubicBezTo>
                <a:close/>
                <a:moveTo>
                  <a:pt x="71236" y="534267"/>
                </a:moveTo>
                <a:cubicBezTo>
                  <a:pt x="71236" y="514596"/>
                  <a:pt x="55289" y="498649"/>
                  <a:pt x="35618" y="498649"/>
                </a:cubicBezTo>
                <a:cubicBezTo>
                  <a:pt x="15947" y="498649"/>
                  <a:pt x="0" y="514596"/>
                  <a:pt x="0" y="534267"/>
                </a:cubicBezTo>
                <a:cubicBezTo>
                  <a:pt x="0" y="553938"/>
                  <a:pt x="15947" y="569885"/>
                  <a:pt x="35618" y="569885"/>
                </a:cubicBezTo>
                <a:cubicBezTo>
                  <a:pt x="55289" y="569885"/>
                  <a:pt x="71236" y="553938"/>
                  <a:pt x="71236" y="534267"/>
                </a:cubicBezTo>
                <a:close/>
                <a:moveTo>
                  <a:pt x="71236" y="700484"/>
                </a:moveTo>
                <a:cubicBezTo>
                  <a:pt x="71236" y="680813"/>
                  <a:pt x="55289" y="664866"/>
                  <a:pt x="35618" y="664866"/>
                </a:cubicBezTo>
                <a:cubicBezTo>
                  <a:pt x="15947" y="664866"/>
                  <a:pt x="0" y="680813"/>
                  <a:pt x="0" y="700484"/>
                </a:cubicBezTo>
                <a:cubicBezTo>
                  <a:pt x="0" y="720155"/>
                  <a:pt x="15947" y="736102"/>
                  <a:pt x="35618" y="736102"/>
                </a:cubicBezTo>
                <a:cubicBezTo>
                  <a:pt x="55289" y="736102"/>
                  <a:pt x="71236" y="720155"/>
                  <a:pt x="71236" y="700484"/>
                </a:cubicBezTo>
                <a:close/>
                <a:moveTo>
                  <a:pt x="252296" y="35619"/>
                </a:moveTo>
                <a:cubicBezTo>
                  <a:pt x="252296" y="15948"/>
                  <a:pt x="236349" y="1"/>
                  <a:pt x="216678" y="1"/>
                </a:cubicBezTo>
                <a:cubicBezTo>
                  <a:pt x="197007" y="1"/>
                  <a:pt x="181060" y="15948"/>
                  <a:pt x="181060" y="35619"/>
                </a:cubicBezTo>
                <a:cubicBezTo>
                  <a:pt x="181060" y="55290"/>
                  <a:pt x="197007" y="71237"/>
                  <a:pt x="216678" y="71237"/>
                </a:cubicBezTo>
                <a:cubicBezTo>
                  <a:pt x="236349" y="71237"/>
                  <a:pt x="252296" y="55290"/>
                  <a:pt x="252296" y="35619"/>
                </a:cubicBezTo>
                <a:close/>
                <a:moveTo>
                  <a:pt x="252296" y="201836"/>
                </a:moveTo>
                <a:cubicBezTo>
                  <a:pt x="252296" y="182165"/>
                  <a:pt x="236349" y="166218"/>
                  <a:pt x="216678" y="166218"/>
                </a:cubicBezTo>
                <a:cubicBezTo>
                  <a:pt x="197007" y="166218"/>
                  <a:pt x="181060" y="182165"/>
                  <a:pt x="181060" y="201836"/>
                </a:cubicBezTo>
                <a:cubicBezTo>
                  <a:pt x="181060" y="221507"/>
                  <a:pt x="197007" y="237454"/>
                  <a:pt x="216678" y="237454"/>
                </a:cubicBezTo>
                <a:cubicBezTo>
                  <a:pt x="236349" y="237454"/>
                  <a:pt x="252296" y="221507"/>
                  <a:pt x="252296" y="201836"/>
                </a:cubicBezTo>
                <a:close/>
                <a:moveTo>
                  <a:pt x="252296" y="368052"/>
                </a:moveTo>
                <a:cubicBezTo>
                  <a:pt x="252296" y="348381"/>
                  <a:pt x="236349" y="332434"/>
                  <a:pt x="216678" y="332434"/>
                </a:cubicBezTo>
                <a:cubicBezTo>
                  <a:pt x="197007" y="332434"/>
                  <a:pt x="181060" y="348381"/>
                  <a:pt x="181060" y="368052"/>
                </a:cubicBezTo>
                <a:cubicBezTo>
                  <a:pt x="181060" y="387723"/>
                  <a:pt x="197007" y="403670"/>
                  <a:pt x="216678" y="403670"/>
                </a:cubicBezTo>
                <a:cubicBezTo>
                  <a:pt x="236349" y="403670"/>
                  <a:pt x="252296" y="387723"/>
                  <a:pt x="252296" y="368052"/>
                </a:cubicBezTo>
                <a:close/>
                <a:moveTo>
                  <a:pt x="252296" y="534268"/>
                </a:moveTo>
                <a:cubicBezTo>
                  <a:pt x="252296" y="514597"/>
                  <a:pt x="236349" y="498650"/>
                  <a:pt x="216678" y="498650"/>
                </a:cubicBezTo>
                <a:cubicBezTo>
                  <a:pt x="197007" y="498650"/>
                  <a:pt x="181060" y="514597"/>
                  <a:pt x="181060" y="534268"/>
                </a:cubicBezTo>
                <a:cubicBezTo>
                  <a:pt x="181060" y="553939"/>
                  <a:pt x="197007" y="569886"/>
                  <a:pt x="216678" y="569886"/>
                </a:cubicBezTo>
                <a:cubicBezTo>
                  <a:pt x="236349" y="569886"/>
                  <a:pt x="252296" y="553939"/>
                  <a:pt x="252296" y="534268"/>
                </a:cubicBezTo>
                <a:close/>
                <a:moveTo>
                  <a:pt x="252296" y="700485"/>
                </a:moveTo>
                <a:cubicBezTo>
                  <a:pt x="252296" y="680814"/>
                  <a:pt x="236349" y="664867"/>
                  <a:pt x="216678" y="664867"/>
                </a:cubicBezTo>
                <a:cubicBezTo>
                  <a:pt x="197007" y="664867"/>
                  <a:pt x="181060" y="680814"/>
                  <a:pt x="181060" y="700485"/>
                </a:cubicBezTo>
                <a:cubicBezTo>
                  <a:pt x="181060" y="720156"/>
                  <a:pt x="197007" y="736103"/>
                  <a:pt x="216678" y="736103"/>
                </a:cubicBezTo>
                <a:cubicBezTo>
                  <a:pt x="236349" y="736103"/>
                  <a:pt x="252296" y="720156"/>
                  <a:pt x="252296" y="700485"/>
                </a:cubicBezTo>
                <a:close/>
                <a:moveTo>
                  <a:pt x="433352" y="35620"/>
                </a:moveTo>
                <a:cubicBezTo>
                  <a:pt x="433352" y="15949"/>
                  <a:pt x="417405" y="2"/>
                  <a:pt x="397734" y="2"/>
                </a:cubicBezTo>
                <a:cubicBezTo>
                  <a:pt x="378063" y="2"/>
                  <a:pt x="362116" y="15949"/>
                  <a:pt x="362116" y="35620"/>
                </a:cubicBezTo>
                <a:cubicBezTo>
                  <a:pt x="362116" y="55291"/>
                  <a:pt x="378063" y="71238"/>
                  <a:pt x="397734" y="71238"/>
                </a:cubicBezTo>
                <a:cubicBezTo>
                  <a:pt x="417405" y="71238"/>
                  <a:pt x="433352" y="55291"/>
                  <a:pt x="433352" y="35620"/>
                </a:cubicBezTo>
                <a:close/>
                <a:moveTo>
                  <a:pt x="433352" y="201837"/>
                </a:moveTo>
                <a:cubicBezTo>
                  <a:pt x="433352" y="182166"/>
                  <a:pt x="417405" y="166219"/>
                  <a:pt x="397734" y="166219"/>
                </a:cubicBezTo>
                <a:cubicBezTo>
                  <a:pt x="378063" y="166219"/>
                  <a:pt x="362116" y="182166"/>
                  <a:pt x="362116" y="201837"/>
                </a:cubicBezTo>
                <a:cubicBezTo>
                  <a:pt x="362116" y="221508"/>
                  <a:pt x="378063" y="237455"/>
                  <a:pt x="397734" y="237455"/>
                </a:cubicBezTo>
                <a:cubicBezTo>
                  <a:pt x="417405" y="237455"/>
                  <a:pt x="433352" y="221508"/>
                  <a:pt x="433352" y="201837"/>
                </a:cubicBezTo>
                <a:close/>
                <a:moveTo>
                  <a:pt x="433352" y="368053"/>
                </a:moveTo>
                <a:cubicBezTo>
                  <a:pt x="433352" y="348382"/>
                  <a:pt x="417405" y="332435"/>
                  <a:pt x="397734" y="332435"/>
                </a:cubicBezTo>
                <a:cubicBezTo>
                  <a:pt x="378063" y="332435"/>
                  <a:pt x="362116" y="348382"/>
                  <a:pt x="362116" y="368053"/>
                </a:cubicBezTo>
                <a:cubicBezTo>
                  <a:pt x="362116" y="387724"/>
                  <a:pt x="378063" y="403671"/>
                  <a:pt x="397734" y="403671"/>
                </a:cubicBezTo>
                <a:cubicBezTo>
                  <a:pt x="417405" y="403671"/>
                  <a:pt x="433352" y="387724"/>
                  <a:pt x="433352" y="368053"/>
                </a:cubicBezTo>
                <a:close/>
                <a:moveTo>
                  <a:pt x="433352" y="534268"/>
                </a:moveTo>
                <a:cubicBezTo>
                  <a:pt x="433352" y="514597"/>
                  <a:pt x="417405" y="498650"/>
                  <a:pt x="397734" y="498650"/>
                </a:cubicBezTo>
                <a:cubicBezTo>
                  <a:pt x="378063" y="498650"/>
                  <a:pt x="362116" y="514597"/>
                  <a:pt x="362116" y="534268"/>
                </a:cubicBezTo>
                <a:cubicBezTo>
                  <a:pt x="362116" y="553939"/>
                  <a:pt x="378063" y="569886"/>
                  <a:pt x="397734" y="569886"/>
                </a:cubicBezTo>
                <a:cubicBezTo>
                  <a:pt x="417405" y="569886"/>
                  <a:pt x="433352" y="553939"/>
                  <a:pt x="433352" y="534268"/>
                </a:cubicBezTo>
                <a:close/>
                <a:moveTo>
                  <a:pt x="433352" y="700485"/>
                </a:moveTo>
                <a:cubicBezTo>
                  <a:pt x="433352" y="680814"/>
                  <a:pt x="417405" y="664867"/>
                  <a:pt x="397734" y="664867"/>
                </a:cubicBezTo>
                <a:cubicBezTo>
                  <a:pt x="378063" y="664867"/>
                  <a:pt x="362116" y="680814"/>
                  <a:pt x="362116" y="700485"/>
                </a:cubicBezTo>
                <a:cubicBezTo>
                  <a:pt x="362116" y="720156"/>
                  <a:pt x="378063" y="736103"/>
                  <a:pt x="397734" y="736103"/>
                </a:cubicBezTo>
                <a:cubicBezTo>
                  <a:pt x="417405" y="736103"/>
                  <a:pt x="433352" y="720156"/>
                  <a:pt x="433352" y="700485"/>
                </a:cubicBezTo>
                <a:close/>
                <a:moveTo>
                  <a:pt x="614408" y="35619"/>
                </a:moveTo>
                <a:cubicBezTo>
                  <a:pt x="614408" y="15948"/>
                  <a:pt x="598461" y="1"/>
                  <a:pt x="578790" y="1"/>
                </a:cubicBezTo>
                <a:cubicBezTo>
                  <a:pt x="559119" y="1"/>
                  <a:pt x="543172" y="15948"/>
                  <a:pt x="543172" y="35619"/>
                </a:cubicBezTo>
                <a:cubicBezTo>
                  <a:pt x="543172" y="55290"/>
                  <a:pt x="559119" y="71237"/>
                  <a:pt x="578790" y="71237"/>
                </a:cubicBezTo>
                <a:cubicBezTo>
                  <a:pt x="598461" y="71237"/>
                  <a:pt x="614408" y="55290"/>
                  <a:pt x="614408" y="35619"/>
                </a:cubicBezTo>
                <a:close/>
                <a:moveTo>
                  <a:pt x="614408" y="201836"/>
                </a:moveTo>
                <a:cubicBezTo>
                  <a:pt x="614408" y="182165"/>
                  <a:pt x="598461" y="166218"/>
                  <a:pt x="578790" y="166218"/>
                </a:cubicBezTo>
                <a:cubicBezTo>
                  <a:pt x="559119" y="166218"/>
                  <a:pt x="543172" y="182165"/>
                  <a:pt x="543172" y="201836"/>
                </a:cubicBezTo>
                <a:cubicBezTo>
                  <a:pt x="543172" y="221507"/>
                  <a:pt x="559119" y="237454"/>
                  <a:pt x="578790" y="237454"/>
                </a:cubicBezTo>
                <a:cubicBezTo>
                  <a:pt x="598461" y="237454"/>
                  <a:pt x="614408" y="221507"/>
                  <a:pt x="614408" y="201836"/>
                </a:cubicBezTo>
                <a:close/>
                <a:moveTo>
                  <a:pt x="614408" y="368052"/>
                </a:moveTo>
                <a:cubicBezTo>
                  <a:pt x="614408" y="348381"/>
                  <a:pt x="598461" y="332434"/>
                  <a:pt x="578790" y="332434"/>
                </a:cubicBezTo>
                <a:cubicBezTo>
                  <a:pt x="559119" y="332434"/>
                  <a:pt x="543172" y="348381"/>
                  <a:pt x="543172" y="368052"/>
                </a:cubicBezTo>
                <a:cubicBezTo>
                  <a:pt x="543172" y="387723"/>
                  <a:pt x="559119" y="403670"/>
                  <a:pt x="578790" y="403670"/>
                </a:cubicBezTo>
                <a:cubicBezTo>
                  <a:pt x="598461" y="403670"/>
                  <a:pt x="614408" y="387723"/>
                  <a:pt x="614408" y="368052"/>
                </a:cubicBezTo>
                <a:close/>
                <a:moveTo>
                  <a:pt x="614408" y="534269"/>
                </a:moveTo>
                <a:cubicBezTo>
                  <a:pt x="614408" y="514598"/>
                  <a:pt x="598461" y="498651"/>
                  <a:pt x="578790" y="498651"/>
                </a:cubicBezTo>
                <a:cubicBezTo>
                  <a:pt x="559119" y="498651"/>
                  <a:pt x="543172" y="514598"/>
                  <a:pt x="543172" y="534269"/>
                </a:cubicBezTo>
                <a:cubicBezTo>
                  <a:pt x="543172" y="553940"/>
                  <a:pt x="559119" y="569887"/>
                  <a:pt x="578790" y="569887"/>
                </a:cubicBezTo>
                <a:cubicBezTo>
                  <a:pt x="598461" y="569887"/>
                  <a:pt x="614408" y="553940"/>
                  <a:pt x="614408" y="534269"/>
                </a:cubicBezTo>
                <a:close/>
                <a:moveTo>
                  <a:pt x="614408" y="700486"/>
                </a:moveTo>
                <a:cubicBezTo>
                  <a:pt x="614408" y="680815"/>
                  <a:pt x="598461" y="664868"/>
                  <a:pt x="578790" y="664868"/>
                </a:cubicBezTo>
                <a:cubicBezTo>
                  <a:pt x="559119" y="664868"/>
                  <a:pt x="543172" y="680815"/>
                  <a:pt x="543172" y="700486"/>
                </a:cubicBezTo>
                <a:cubicBezTo>
                  <a:pt x="543172" y="720157"/>
                  <a:pt x="559119" y="736104"/>
                  <a:pt x="578790" y="736104"/>
                </a:cubicBezTo>
                <a:cubicBezTo>
                  <a:pt x="598461" y="736104"/>
                  <a:pt x="614408" y="720157"/>
                  <a:pt x="614408" y="700486"/>
                </a:cubicBezTo>
                <a:close/>
                <a:moveTo>
                  <a:pt x="795450" y="35619"/>
                </a:moveTo>
                <a:cubicBezTo>
                  <a:pt x="795450" y="15948"/>
                  <a:pt x="779503" y="1"/>
                  <a:pt x="759832" y="1"/>
                </a:cubicBezTo>
                <a:cubicBezTo>
                  <a:pt x="740161" y="1"/>
                  <a:pt x="724214" y="15948"/>
                  <a:pt x="724214" y="35619"/>
                </a:cubicBezTo>
                <a:cubicBezTo>
                  <a:pt x="724214" y="55290"/>
                  <a:pt x="740161" y="71237"/>
                  <a:pt x="759832" y="71237"/>
                </a:cubicBezTo>
                <a:cubicBezTo>
                  <a:pt x="779503" y="71237"/>
                  <a:pt x="795450" y="55290"/>
                  <a:pt x="795450" y="35619"/>
                </a:cubicBezTo>
                <a:close/>
                <a:moveTo>
                  <a:pt x="795450" y="201836"/>
                </a:moveTo>
                <a:cubicBezTo>
                  <a:pt x="795450" y="182165"/>
                  <a:pt x="779503" y="166218"/>
                  <a:pt x="759832" y="166218"/>
                </a:cubicBezTo>
                <a:cubicBezTo>
                  <a:pt x="740161" y="166218"/>
                  <a:pt x="724214" y="182165"/>
                  <a:pt x="724214" y="201836"/>
                </a:cubicBezTo>
                <a:cubicBezTo>
                  <a:pt x="724214" y="221507"/>
                  <a:pt x="740161" y="237454"/>
                  <a:pt x="759832" y="237454"/>
                </a:cubicBezTo>
                <a:cubicBezTo>
                  <a:pt x="779503" y="237454"/>
                  <a:pt x="795450" y="221507"/>
                  <a:pt x="795450" y="201836"/>
                </a:cubicBezTo>
                <a:close/>
                <a:moveTo>
                  <a:pt x="795450" y="368052"/>
                </a:moveTo>
                <a:cubicBezTo>
                  <a:pt x="795450" y="348381"/>
                  <a:pt x="779503" y="332434"/>
                  <a:pt x="759832" y="332434"/>
                </a:cubicBezTo>
                <a:cubicBezTo>
                  <a:pt x="740161" y="332434"/>
                  <a:pt x="724214" y="348381"/>
                  <a:pt x="724214" y="368052"/>
                </a:cubicBezTo>
                <a:cubicBezTo>
                  <a:pt x="724214" y="387723"/>
                  <a:pt x="740161" y="403670"/>
                  <a:pt x="759832" y="403670"/>
                </a:cubicBezTo>
                <a:cubicBezTo>
                  <a:pt x="779503" y="403670"/>
                  <a:pt x="795450" y="387723"/>
                  <a:pt x="795450" y="368052"/>
                </a:cubicBezTo>
                <a:close/>
                <a:moveTo>
                  <a:pt x="795450" y="534269"/>
                </a:moveTo>
                <a:cubicBezTo>
                  <a:pt x="795450" y="514598"/>
                  <a:pt x="779503" y="498651"/>
                  <a:pt x="759832" y="498651"/>
                </a:cubicBezTo>
                <a:cubicBezTo>
                  <a:pt x="740161" y="498651"/>
                  <a:pt x="724214" y="514598"/>
                  <a:pt x="724214" y="534269"/>
                </a:cubicBezTo>
                <a:cubicBezTo>
                  <a:pt x="724214" y="553940"/>
                  <a:pt x="740161" y="569887"/>
                  <a:pt x="759832" y="569887"/>
                </a:cubicBezTo>
                <a:cubicBezTo>
                  <a:pt x="779503" y="569887"/>
                  <a:pt x="795450" y="553940"/>
                  <a:pt x="795450" y="534269"/>
                </a:cubicBezTo>
                <a:close/>
                <a:moveTo>
                  <a:pt x="795450" y="700486"/>
                </a:moveTo>
                <a:cubicBezTo>
                  <a:pt x="795450" y="680815"/>
                  <a:pt x="779503" y="664868"/>
                  <a:pt x="759832" y="664868"/>
                </a:cubicBezTo>
                <a:cubicBezTo>
                  <a:pt x="740161" y="664868"/>
                  <a:pt x="724214" y="680815"/>
                  <a:pt x="724214" y="700486"/>
                </a:cubicBezTo>
                <a:cubicBezTo>
                  <a:pt x="724214" y="720157"/>
                  <a:pt x="740161" y="736104"/>
                  <a:pt x="759832" y="736104"/>
                </a:cubicBezTo>
                <a:cubicBezTo>
                  <a:pt x="779503" y="736104"/>
                  <a:pt x="795450" y="720157"/>
                  <a:pt x="795450" y="700486"/>
                </a:cubicBezTo>
                <a:close/>
              </a:path>
            </a:pathLst>
          </a:custGeom>
          <a:gradFill flip="none" rotWithShape="1">
            <a:gsLst>
              <a:gs pos="0">
                <a:srgbClr val="1B6669"/>
              </a:gs>
              <a:gs pos="100000">
                <a:srgbClr val="1B6669">
                  <a:alpha val="0"/>
                </a:srgbClr>
              </a:gs>
            </a:gsLst>
            <a:lin ang="27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r"/>
            <a:endParaRPr lang="zh-CN" altLang="en-US">
              <a:ea typeface="阿里巴巴普惠体 Medium" panose="00020600040101010101" pitchFamily="18" charset="-122"/>
              <a:sym typeface="思源黑体" panose="020B0500000000000000" pitchFamily="34" charset="-122"/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</p:spTree>
    <p:extLst>
      <p:ext uri="{BB962C8B-B14F-4D97-AF65-F5344CB8AC3E}">
        <p14:creationId xmlns:p14="http://schemas.microsoft.com/office/powerpoint/2010/main" val="3123171862"/>
      </p:ext>
    </p:extLst>
  </p:cSld>
  <p:clrMapOvr>
    <a:masterClrMapping/>
  </p:clrMapOvr>
  <p:transition spd="slow" advTm="0">
    <p:comb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xmlns="" id="{539D5C1F-7C7C-15F2-CEE7-0B835CB68A42}"/>
              </a:ext>
            </a:extLst>
          </p:cNvPr>
          <p:cNvSpPr/>
          <p:nvPr userDrawn="1"/>
        </p:nvSpPr>
        <p:spPr bwMode="auto">
          <a:xfrm rot="5400000">
            <a:off x="11349917" y="6030922"/>
            <a:ext cx="622300" cy="169863"/>
          </a:xfrm>
          <a:custGeom>
            <a:avLst/>
            <a:gdLst>
              <a:gd name="connsiteX0" fmla="*/ 482600 w 622300"/>
              <a:gd name="connsiteY0" fmla="*/ 0 h 169863"/>
              <a:gd name="connsiteX1" fmla="*/ 622300 w 622300"/>
              <a:gd name="connsiteY1" fmla="*/ 84138 h 169863"/>
              <a:gd name="connsiteX2" fmla="*/ 482600 w 622300"/>
              <a:gd name="connsiteY2" fmla="*/ 169863 h 169863"/>
              <a:gd name="connsiteX3" fmla="*/ 322262 w 622300"/>
              <a:gd name="connsiteY3" fmla="*/ 0 h 169863"/>
              <a:gd name="connsiteX4" fmla="*/ 461962 w 622300"/>
              <a:gd name="connsiteY4" fmla="*/ 84138 h 169863"/>
              <a:gd name="connsiteX5" fmla="*/ 322262 w 622300"/>
              <a:gd name="connsiteY5" fmla="*/ 169863 h 169863"/>
              <a:gd name="connsiteX6" fmla="*/ 161925 w 622300"/>
              <a:gd name="connsiteY6" fmla="*/ 0 h 169863"/>
              <a:gd name="connsiteX7" fmla="*/ 300037 w 622300"/>
              <a:gd name="connsiteY7" fmla="*/ 84138 h 169863"/>
              <a:gd name="connsiteX8" fmla="*/ 161925 w 622300"/>
              <a:gd name="connsiteY8" fmla="*/ 169863 h 169863"/>
              <a:gd name="connsiteX9" fmla="*/ 0 w 622300"/>
              <a:gd name="connsiteY9" fmla="*/ 0 h 169863"/>
              <a:gd name="connsiteX10" fmla="*/ 139700 w 622300"/>
              <a:gd name="connsiteY10" fmla="*/ 84138 h 169863"/>
              <a:gd name="connsiteX11" fmla="*/ 0 w 622300"/>
              <a:gd name="connsiteY11" fmla="*/ 169863 h 169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22300" h="169863">
                <a:moveTo>
                  <a:pt x="482600" y="0"/>
                </a:moveTo>
                <a:lnTo>
                  <a:pt x="622300" y="84138"/>
                </a:lnTo>
                <a:lnTo>
                  <a:pt x="482600" y="169863"/>
                </a:lnTo>
                <a:close/>
                <a:moveTo>
                  <a:pt x="322262" y="0"/>
                </a:moveTo>
                <a:lnTo>
                  <a:pt x="461962" y="84138"/>
                </a:lnTo>
                <a:lnTo>
                  <a:pt x="322262" y="169863"/>
                </a:lnTo>
                <a:close/>
                <a:moveTo>
                  <a:pt x="161925" y="0"/>
                </a:moveTo>
                <a:lnTo>
                  <a:pt x="300037" y="84138"/>
                </a:lnTo>
                <a:lnTo>
                  <a:pt x="161925" y="169863"/>
                </a:lnTo>
                <a:close/>
                <a:moveTo>
                  <a:pt x="0" y="0"/>
                </a:moveTo>
                <a:lnTo>
                  <a:pt x="139700" y="84138"/>
                </a:lnTo>
                <a:lnTo>
                  <a:pt x="0" y="169863"/>
                </a:lnTo>
                <a:close/>
              </a:path>
            </a:pathLst>
          </a:custGeom>
          <a:solidFill>
            <a:schemeClr val="accent1"/>
          </a:solidFill>
          <a:ln w="7938" cap="flat">
            <a:noFill/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828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2657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="" xmlns:a16="http://schemas.microsoft.com/office/drawing/2014/main" id="{539D5C1F-7C7C-15F2-CEE7-0B835CB68A42}"/>
              </a:ext>
            </a:extLst>
          </p:cNvPr>
          <p:cNvSpPr/>
          <p:nvPr userDrawn="1"/>
        </p:nvSpPr>
        <p:spPr bwMode="auto">
          <a:xfrm rot="5400000">
            <a:off x="11349917" y="6030922"/>
            <a:ext cx="622300" cy="169863"/>
          </a:xfrm>
          <a:custGeom>
            <a:avLst/>
            <a:gdLst>
              <a:gd name="connsiteX0" fmla="*/ 482600 w 622300"/>
              <a:gd name="connsiteY0" fmla="*/ 0 h 169863"/>
              <a:gd name="connsiteX1" fmla="*/ 622300 w 622300"/>
              <a:gd name="connsiteY1" fmla="*/ 84138 h 169863"/>
              <a:gd name="connsiteX2" fmla="*/ 482600 w 622300"/>
              <a:gd name="connsiteY2" fmla="*/ 169863 h 169863"/>
              <a:gd name="connsiteX3" fmla="*/ 322262 w 622300"/>
              <a:gd name="connsiteY3" fmla="*/ 0 h 169863"/>
              <a:gd name="connsiteX4" fmla="*/ 461962 w 622300"/>
              <a:gd name="connsiteY4" fmla="*/ 84138 h 169863"/>
              <a:gd name="connsiteX5" fmla="*/ 322262 w 622300"/>
              <a:gd name="connsiteY5" fmla="*/ 169863 h 169863"/>
              <a:gd name="connsiteX6" fmla="*/ 161925 w 622300"/>
              <a:gd name="connsiteY6" fmla="*/ 0 h 169863"/>
              <a:gd name="connsiteX7" fmla="*/ 300037 w 622300"/>
              <a:gd name="connsiteY7" fmla="*/ 84138 h 169863"/>
              <a:gd name="connsiteX8" fmla="*/ 161925 w 622300"/>
              <a:gd name="connsiteY8" fmla="*/ 169863 h 169863"/>
              <a:gd name="connsiteX9" fmla="*/ 0 w 622300"/>
              <a:gd name="connsiteY9" fmla="*/ 0 h 169863"/>
              <a:gd name="connsiteX10" fmla="*/ 139700 w 622300"/>
              <a:gd name="connsiteY10" fmla="*/ 84138 h 169863"/>
              <a:gd name="connsiteX11" fmla="*/ 0 w 622300"/>
              <a:gd name="connsiteY11" fmla="*/ 169863 h 169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22300" h="169863">
                <a:moveTo>
                  <a:pt x="482600" y="0"/>
                </a:moveTo>
                <a:lnTo>
                  <a:pt x="622300" y="84138"/>
                </a:lnTo>
                <a:lnTo>
                  <a:pt x="482600" y="169863"/>
                </a:lnTo>
                <a:close/>
                <a:moveTo>
                  <a:pt x="322262" y="0"/>
                </a:moveTo>
                <a:lnTo>
                  <a:pt x="461962" y="84138"/>
                </a:lnTo>
                <a:lnTo>
                  <a:pt x="322262" y="169863"/>
                </a:lnTo>
                <a:close/>
                <a:moveTo>
                  <a:pt x="161925" y="0"/>
                </a:moveTo>
                <a:lnTo>
                  <a:pt x="300037" y="84138"/>
                </a:lnTo>
                <a:lnTo>
                  <a:pt x="161925" y="169863"/>
                </a:lnTo>
                <a:close/>
                <a:moveTo>
                  <a:pt x="0" y="0"/>
                </a:moveTo>
                <a:lnTo>
                  <a:pt x="139700" y="84138"/>
                </a:lnTo>
                <a:lnTo>
                  <a:pt x="0" y="169863"/>
                </a:lnTo>
                <a:close/>
              </a:path>
            </a:pathLst>
          </a:custGeom>
          <a:solidFill>
            <a:schemeClr val="accent1"/>
          </a:solidFill>
          <a:ln w="7938" cap="flat">
            <a:noFill/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304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270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2833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 spd="slow" advTm="0">
    <p:comb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73902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650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.wmf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3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172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72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177.bin"/><Relationship Id="rId2" Type="http://schemas.openxmlformats.org/officeDocument/2006/relationships/tags" Target="../tags/tag94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7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70.wmf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95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74.wmf"/><Relationship Id="rId2" Type="http://schemas.openxmlformats.org/officeDocument/2006/relationships/tags" Target="../tags/tag96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178.bin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9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98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9.xml"/><Relationship Id="rId1" Type="http://schemas.openxmlformats.org/officeDocument/2006/relationships/vmlDrawing" Target="../drawings/vmlDrawing69.vml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180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77.wmf"/><Relationship Id="rId2" Type="http://schemas.openxmlformats.org/officeDocument/2006/relationships/tags" Target="../tags/tag100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181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1.xml"/><Relationship Id="rId1" Type="http://schemas.openxmlformats.org/officeDocument/2006/relationships/vmlDrawing" Target="../drawings/vmlDrawing71.vml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183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80.wmf"/><Relationship Id="rId2" Type="http://schemas.openxmlformats.org/officeDocument/2006/relationships/tags" Target="../tags/tag102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185.bin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18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3.wmf"/><Relationship Id="rId2" Type="http://schemas.openxmlformats.org/officeDocument/2006/relationships/tags" Target="../tags/tag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82.wmf"/><Relationship Id="rId2" Type="http://schemas.openxmlformats.org/officeDocument/2006/relationships/tags" Target="../tags/tag103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84.wmf"/><Relationship Id="rId5" Type="http://schemas.openxmlformats.org/officeDocument/2006/relationships/image" Target="../media/image181.wmf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83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5.wmf"/><Relationship Id="rId2" Type="http://schemas.openxmlformats.org/officeDocument/2006/relationships/tags" Target="../tags/tag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7.wmf"/><Relationship Id="rId2" Type="http://schemas.openxmlformats.org/officeDocument/2006/relationships/tags" Target="../tags/tag1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0.wmf"/><Relationship Id="rId2" Type="http://schemas.openxmlformats.org/officeDocument/2006/relationships/tags" Target="../tags/tag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3.wmf"/><Relationship Id="rId2" Type="http://schemas.openxmlformats.org/officeDocument/2006/relationships/tags" Target="../tags/tag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9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0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6.bin"/><Relationship Id="rId2" Type="http://schemas.openxmlformats.org/officeDocument/2006/relationships/tags" Target="../tags/tag2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32.bin"/><Relationship Id="rId2" Type="http://schemas.openxmlformats.org/officeDocument/2006/relationships/tags" Target="../tags/tag2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0.wmf"/><Relationship Id="rId2" Type="http://schemas.openxmlformats.org/officeDocument/2006/relationships/tags" Target="../tags/tag2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4.wmf"/><Relationship Id="rId2" Type="http://schemas.openxmlformats.org/officeDocument/2006/relationships/tags" Target="../tags/tag3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6.wmf"/><Relationship Id="rId2" Type="http://schemas.openxmlformats.org/officeDocument/2006/relationships/tags" Target="../tags/tag3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8.wmf"/><Relationship Id="rId2" Type="http://schemas.openxmlformats.org/officeDocument/2006/relationships/tags" Target="../tags/tag3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1.wmf"/><Relationship Id="rId2" Type="http://schemas.openxmlformats.org/officeDocument/2006/relationships/tags" Target="../tags/tag3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3.wmf"/><Relationship Id="rId2" Type="http://schemas.openxmlformats.org/officeDocument/2006/relationships/tags" Target="../tags/tag3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6.wmf"/><Relationship Id="rId2" Type="http://schemas.openxmlformats.org/officeDocument/2006/relationships/tags" Target="../tags/tag39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9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1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5.bin"/><Relationship Id="rId2" Type="http://schemas.openxmlformats.org/officeDocument/2006/relationships/tags" Target="../tags/tag4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7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1.bin"/><Relationship Id="rId2" Type="http://schemas.openxmlformats.org/officeDocument/2006/relationships/tags" Target="../tags/tag4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2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2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7.bin"/><Relationship Id="rId2" Type="http://schemas.openxmlformats.org/officeDocument/2006/relationships/tags" Target="../tags/tag4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4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5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9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6.wmf"/><Relationship Id="rId2" Type="http://schemas.openxmlformats.org/officeDocument/2006/relationships/tags" Target="../tags/tag48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0.wmf"/><Relationship Id="rId2" Type="http://schemas.openxmlformats.org/officeDocument/2006/relationships/tags" Target="../tags/tag49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2.wmf"/><Relationship Id="rId2" Type="http://schemas.openxmlformats.org/officeDocument/2006/relationships/tags" Target="../tags/tag50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5.wmf"/><Relationship Id="rId2" Type="http://schemas.openxmlformats.org/officeDocument/2006/relationships/tags" Target="../tags/tag5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9.wmf"/><Relationship Id="rId2" Type="http://schemas.openxmlformats.org/officeDocument/2006/relationships/tags" Target="../tags/tag5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3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1.wmf"/><Relationship Id="rId2" Type="http://schemas.openxmlformats.org/officeDocument/2006/relationships/tags" Target="../tags/tag5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2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87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89.wmf"/><Relationship Id="rId2" Type="http://schemas.openxmlformats.org/officeDocument/2006/relationships/tags" Target="../tags/tag54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9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1.wmf"/><Relationship Id="rId2" Type="http://schemas.openxmlformats.org/officeDocument/2006/relationships/tags" Target="../tags/tag55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2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4.wmf"/><Relationship Id="rId2" Type="http://schemas.openxmlformats.org/officeDocument/2006/relationships/tags" Target="../tags/tag5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6.wmf"/><Relationship Id="rId2" Type="http://schemas.openxmlformats.org/officeDocument/2006/relationships/tags" Target="../tags/tag5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7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9.wmf"/><Relationship Id="rId2" Type="http://schemas.openxmlformats.org/officeDocument/2006/relationships/tags" Target="../tags/tag58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2.wmf"/><Relationship Id="rId2" Type="http://schemas.openxmlformats.org/officeDocument/2006/relationships/tags" Target="../tags/tag59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3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6.wmf"/><Relationship Id="rId2" Type="http://schemas.openxmlformats.org/officeDocument/2006/relationships/tags" Target="../tags/tag60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7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1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13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6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3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1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6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65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6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5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2.wmf"/><Relationship Id="rId2" Type="http://schemas.openxmlformats.org/officeDocument/2006/relationships/tags" Target="../tags/tag6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16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4.wmf"/><Relationship Id="rId2" Type="http://schemas.openxmlformats.org/officeDocument/2006/relationships/tags" Target="../tags/tag68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18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9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20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7.wmf"/><Relationship Id="rId2" Type="http://schemas.openxmlformats.org/officeDocument/2006/relationships/tags" Target="../tags/tag70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21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9.wmf"/><Relationship Id="rId2" Type="http://schemas.openxmlformats.org/officeDocument/2006/relationships/tags" Target="../tags/tag71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23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1.wmf"/><Relationship Id="rId2" Type="http://schemas.openxmlformats.org/officeDocument/2006/relationships/tags" Target="../tags/tag7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2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3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wmf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4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29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6.wmf"/><Relationship Id="rId2" Type="http://schemas.openxmlformats.org/officeDocument/2006/relationships/tags" Target="../tags/tag75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27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32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37.bin"/><Relationship Id="rId2" Type="http://schemas.openxmlformats.org/officeDocument/2006/relationships/tags" Target="../tags/tag7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0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7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38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78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9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39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0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40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37.wmf"/><Relationship Id="rId2" Type="http://schemas.openxmlformats.org/officeDocument/2006/relationships/tags" Target="../tags/tag81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38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44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49.bin"/><Relationship Id="rId2" Type="http://schemas.openxmlformats.org/officeDocument/2006/relationships/tags" Target="../tags/tag8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42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6.wmf"/><Relationship Id="rId2" Type="http://schemas.openxmlformats.org/officeDocument/2006/relationships/tags" Target="../tags/tag83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4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.wmf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9.wmf"/><Relationship Id="rId2" Type="http://schemas.openxmlformats.org/officeDocument/2006/relationships/tags" Target="../tags/tag84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50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53.wmf"/><Relationship Id="rId2" Type="http://schemas.openxmlformats.org/officeDocument/2006/relationships/tags" Target="../tags/tag85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54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6.xml"/><Relationship Id="rId1" Type="http://schemas.openxmlformats.org/officeDocument/2006/relationships/vmlDrawing" Target="../drawings/vmlDrawing59.vml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60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57.wmf"/><Relationship Id="rId2" Type="http://schemas.openxmlformats.org/officeDocument/2006/relationships/tags" Target="../tags/tag87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61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59.wmf"/><Relationship Id="rId2" Type="http://schemas.openxmlformats.org/officeDocument/2006/relationships/tags" Target="../tags/tag88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63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9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65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62.wmf"/><Relationship Id="rId2" Type="http://schemas.openxmlformats.org/officeDocument/2006/relationships/tags" Target="../tags/tag90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166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64.wmf"/><Relationship Id="rId2" Type="http://schemas.openxmlformats.org/officeDocument/2006/relationships/tags" Target="../tags/tag91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68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66.wmf"/><Relationship Id="rId2" Type="http://schemas.openxmlformats.org/officeDocument/2006/relationships/tags" Target="../tags/tag92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7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任意多边形: 形状 6">
            <a:extLst>
              <a:ext uri="{FF2B5EF4-FFF2-40B4-BE49-F238E27FC236}">
                <a16:creationId xmlns:a16="http://schemas.microsoft.com/office/drawing/2014/main" xmlns="" id="{228134E1-34A8-4385-950C-407FBEF5D2EF}"/>
              </a:ext>
            </a:extLst>
          </p:cNvPr>
          <p:cNvSpPr/>
          <p:nvPr/>
        </p:nvSpPr>
        <p:spPr>
          <a:xfrm>
            <a:off x="2191628" y="2107433"/>
            <a:ext cx="2430018" cy="1457991"/>
          </a:xfrm>
          <a:custGeom>
            <a:avLst/>
            <a:gdLst>
              <a:gd name="connsiteX0" fmla="*/ 0 w 2430018"/>
              <a:gd name="connsiteY0" fmla="*/ 0 h 1457991"/>
              <a:gd name="connsiteX1" fmla="*/ 2430018 w 2430018"/>
              <a:gd name="connsiteY1" fmla="*/ 0 h 1457991"/>
              <a:gd name="connsiteX2" fmla="*/ 2430018 w 2430018"/>
              <a:gd name="connsiteY2" fmla="*/ 1457992 h 1457991"/>
              <a:gd name="connsiteX3" fmla="*/ 0 w 2430018"/>
              <a:gd name="connsiteY3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0018" h="1457991">
                <a:moveTo>
                  <a:pt x="0" y="0"/>
                </a:moveTo>
                <a:lnTo>
                  <a:pt x="2430018" y="0"/>
                </a:lnTo>
                <a:lnTo>
                  <a:pt x="2430018" y="1457992"/>
                </a:lnTo>
                <a:lnTo>
                  <a:pt x="0" y="1457992"/>
                </a:lnTo>
                <a:close/>
              </a:path>
            </a:pathLst>
          </a:custGeom>
          <a:solidFill>
            <a:srgbClr val="FFFFFF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" name="任意多边形: 形状 7">
            <a:extLst>
              <a:ext uri="{FF2B5EF4-FFF2-40B4-BE49-F238E27FC236}">
                <a16:creationId xmlns:a16="http://schemas.microsoft.com/office/drawing/2014/main" xmlns="" id="{ED638BC1-0E29-4997-9468-8E9D80936307}"/>
              </a:ext>
            </a:extLst>
          </p:cNvPr>
          <p:cNvSpPr/>
          <p:nvPr/>
        </p:nvSpPr>
        <p:spPr>
          <a:xfrm>
            <a:off x="-1" y="0"/>
            <a:ext cx="7401465" cy="6858000"/>
          </a:xfrm>
          <a:custGeom>
            <a:avLst/>
            <a:gdLst>
              <a:gd name="connsiteX0" fmla="*/ 1518666 w 1518666"/>
              <a:gd name="connsiteY0" fmla="*/ 1457992 h 1457991"/>
              <a:gd name="connsiteX1" fmla="*/ 676847 w 1518666"/>
              <a:gd name="connsiteY1" fmla="*/ 0 h 1457991"/>
              <a:gd name="connsiteX2" fmla="*/ 0 w 1518666"/>
              <a:gd name="connsiteY2" fmla="*/ 0 h 1457991"/>
              <a:gd name="connsiteX3" fmla="*/ 0 w 1518666"/>
              <a:gd name="connsiteY3" fmla="*/ 1457992 h 1457991"/>
              <a:gd name="connsiteX4" fmla="*/ 1518666 w 1518666"/>
              <a:gd name="connsiteY4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8666" h="1457991">
                <a:moveTo>
                  <a:pt x="1518666" y="1457992"/>
                </a:moveTo>
                <a:lnTo>
                  <a:pt x="676847" y="0"/>
                </a:lnTo>
                <a:lnTo>
                  <a:pt x="0" y="0"/>
                </a:lnTo>
                <a:lnTo>
                  <a:pt x="0" y="1457992"/>
                </a:lnTo>
                <a:lnTo>
                  <a:pt x="1518666" y="1457992"/>
                </a:lnTo>
                <a:close/>
              </a:path>
            </a:pathLst>
          </a:custGeom>
          <a:solidFill>
            <a:srgbClr val="33CCCC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2" name="任意多边形: 形状 11">
            <a:extLst>
              <a:ext uri="{FF2B5EF4-FFF2-40B4-BE49-F238E27FC236}">
                <a16:creationId xmlns:a16="http://schemas.microsoft.com/office/drawing/2014/main" xmlns="" id="{C940FB84-43BE-4CAD-9DFB-3DD0C1D65596}"/>
              </a:ext>
            </a:extLst>
          </p:cNvPr>
          <p:cNvSpPr/>
          <p:nvPr/>
        </p:nvSpPr>
        <p:spPr>
          <a:xfrm>
            <a:off x="3406637" y="2247457"/>
            <a:ext cx="8785363" cy="2652348"/>
          </a:xfrm>
          <a:custGeom>
            <a:avLst/>
            <a:gdLst>
              <a:gd name="connsiteX0" fmla="*/ 1850743 w 1850791"/>
              <a:gd name="connsiteY0" fmla="*/ 710687 h 710660"/>
              <a:gd name="connsiteX1" fmla="*/ 403991 w 1850791"/>
              <a:gd name="connsiteY1" fmla="*/ 710687 h 710660"/>
              <a:gd name="connsiteX2" fmla="*/ 369034 w 1850791"/>
              <a:gd name="connsiteY2" fmla="*/ 690494 h 710660"/>
              <a:gd name="connsiteX3" fmla="*/ 5370 w 1850791"/>
              <a:gd name="connsiteY3" fmla="*/ 60606 h 710660"/>
              <a:gd name="connsiteX4" fmla="*/ 20153 w 1850791"/>
              <a:gd name="connsiteY4" fmla="*/ 5437 h 710660"/>
              <a:gd name="connsiteX5" fmla="*/ 40327 w 1850791"/>
              <a:gd name="connsiteY5" fmla="*/ 27 h 710660"/>
              <a:gd name="connsiteX6" fmla="*/ 1850743 w 1850791"/>
              <a:gd name="connsiteY6" fmla="*/ 27 h 710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50791" h="710660">
                <a:moveTo>
                  <a:pt x="1850743" y="710687"/>
                </a:moveTo>
                <a:lnTo>
                  <a:pt x="403991" y="710687"/>
                </a:lnTo>
                <a:cubicBezTo>
                  <a:pt x="389570" y="710678"/>
                  <a:pt x="376245" y="702982"/>
                  <a:pt x="369034" y="690494"/>
                </a:cubicBezTo>
                <a:lnTo>
                  <a:pt x="5370" y="60606"/>
                </a:lnTo>
                <a:cubicBezTo>
                  <a:pt x="-5784" y="41289"/>
                  <a:pt x="836" y="16591"/>
                  <a:pt x="20153" y="5437"/>
                </a:cubicBezTo>
                <a:cubicBezTo>
                  <a:pt x="26287" y="1894"/>
                  <a:pt x="33240" y="27"/>
                  <a:pt x="40327" y="27"/>
                </a:cubicBezTo>
                <a:lnTo>
                  <a:pt x="1850743" y="27"/>
                </a:lnTo>
                <a:close/>
              </a:path>
            </a:pathLst>
          </a:custGeom>
          <a:solidFill>
            <a:srgbClr val="009999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xmlns="" id="{E9F027FA-62B7-4847-A812-B75DEDD48BC5}"/>
              </a:ext>
            </a:extLst>
          </p:cNvPr>
          <p:cNvSpPr/>
          <p:nvPr/>
        </p:nvSpPr>
        <p:spPr>
          <a:xfrm>
            <a:off x="5501894" y="2782734"/>
            <a:ext cx="59505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8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ea"/>
                <a:sym typeface="+mn-lt"/>
              </a:rPr>
              <a:t>线 性 代 数</a:t>
            </a:r>
            <a:endParaRPr kumimoji="0" lang="zh-CN" altLang="en-US" sz="8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ea"/>
              <a:sym typeface="+mn-lt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xmlns="" id="{D1D37CB0-B9FB-4EED-BF10-27E259BEEBD0}"/>
              </a:ext>
            </a:extLst>
          </p:cNvPr>
          <p:cNvSpPr/>
          <p:nvPr/>
        </p:nvSpPr>
        <p:spPr>
          <a:xfrm>
            <a:off x="8929830" y="5476349"/>
            <a:ext cx="28019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300" normalizeH="0" baseline="0" noProof="0" dirty="0" smtClean="0">
                <a:ln>
                  <a:noFill/>
                </a:ln>
                <a:solidFill>
                  <a:sysClr val="windowText" lastClr="000000">
                    <a:lumMod val="85000"/>
                    <a:lumOff val="15000"/>
                  </a:sys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戴斌祥  杨蕊  主编</a:t>
            </a:r>
            <a:endParaRPr kumimoji="0" lang="zh-CN" altLang="en-US" sz="2000" b="1" i="0" u="none" strike="noStrike" kern="0" cap="none" spc="300" normalizeH="0" baseline="0" noProof="0" dirty="0">
              <a:ln>
                <a:noFill/>
              </a:ln>
              <a:solidFill>
                <a:sysClr val="windowText" lastClr="000000">
                  <a:lumMod val="85000"/>
                  <a:lumOff val="15000"/>
                </a:sys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xmlns="" id="{E0928F35-9EDB-4BB0-826F-0F02B03401AF}"/>
              </a:ext>
            </a:extLst>
          </p:cNvPr>
          <p:cNvGrpSpPr/>
          <p:nvPr/>
        </p:nvGrpSpPr>
        <p:grpSpPr>
          <a:xfrm>
            <a:off x="10029371" y="1429215"/>
            <a:ext cx="2162630" cy="526107"/>
            <a:chOff x="10029371" y="1429215"/>
            <a:chExt cx="2162630" cy="526107"/>
          </a:xfrm>
        </p:grpSpPr>
        <p:sp>
          <p:nvSpPr>
            <p:cNvPr id="56" name="任意多边形: 形状 27">
              <a:extLst>
                <a:ext uri="{FF2B5EF4-FFF2-40B4-BE49-F238E27FC236}">
                  <a16:creationId xmlns:a16="http://schemas.microsoft.com/office/drawing/2014/main" xmlns="" id="{923BDE01-0FD9-4384-A9B8-165A4890C4B6}"/>
                </a:ext>
              </a:extLst>
            </p:cNvPr>
            <p:cNvSpPr/>
            <p:nvPr/>
          </p:nvSpPr>
          <p:spPr>
            <a:xfrm>
              <a:off x="10029371" y="1429215"/>
              <a:ext cx="2162630" cy="521109"/>
            </a:xfrm>
            <a:custGeom>
              <a:avLst/>
              <a:gdLst>
                <a:gd name="connsiteX0" fmla="*/ 1850743 w 1850791"/>
                <a:gd name="connsiteY0" fmla="*/ 710687 h 710660"/>
                <a:gd name="connsiteX1" fmla="*/ 403991 w 1850791"/>
                <a:gd name="connsiteY1" fmla="*/ 710687 h 710660"/>
                <a:gd name="connsiteX2" fmla="*/ 369034 w 1850791"/>
                <a:gd name="connsiteY2" fmla="*/ 690494 h 710660"/>
                <a:gd name="connsiteX3" fmla="*/ 5370 w 1850791"/>
                <a:gd name="connsiteY3" fmla="*/ 60606 h 710660"/>
                <a:gd name="connsiteX4" fmla="*/ 20153 w 1850791"/>
                <a:gd name="connsiteY4" fmla="*/ 5437 h 710660"/>
                <a:gd name="connsiteX5" fmla="*/ 40327 w 1850791"/>
                <a:gd name="connsiteY5" fmla="*/ 27 h 710660"/>
                <a:gd name="connsiteX6" fmla="*/ 1850743 w 1850791"/>
                <a:gd name="connsiteY6" fmla="*/ 27 h 710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50791" h="710660">
                  <a:moveTo>
                    <a:pt x="1850743" y="710687"/>
                  </a:moveTo>
                  <a:lnTo>
                    <a:pt x="403991" y="710687"/>
                  </a:lnTo>
                  <a:cubicBezTo>
                    <a:pt x="389570" y="710678"/>
                    <a:pt x="376245" y="702982"/>
                    <a:pt x="369034" y="690494"/>
                  </a:cubicBezTo>
                  <a:lnTo>
                    <a:pt x="5370" y="60606"/>
                  </a:lnTo>
                  <a:cubicBezTo>
                    <a:pt x="-5784" y="41289"/>
                    <a:pt x="836" y="16591"/>
                    <a:pt x="20153" y="5437"/>
                  </a:cubicBezTo>
                  <a:cubicBezTo>
                    <a:pt x="26287" y="1894"/>
                    <a:pt x="33240" y="27"/>
                    <a:pt x="40327" y="27"/>
                  </a:cubicBezTo>
                  <a:lnTo>
                    <a:pt x="1850743" y="27"/>
                  </a:lnTo>
                  <a:close/>
                </a:path>
              </a:pathLst>
            </a:custGeom>
            <a:solidFill>
              <a:srgbClr val="F0BD6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xmlns="" id="{B036EB58-C2B5-4FEE-A06B-FFCC592929E3}"/>
                </a:ext>
              </a:extLst>
            </p:cNvPr>
            <p:cNvSpPr/>
            <p:nvPr/>
          </p:nvSpPr>
          <p:spPr>
            <a:xfrm>
              <a:off x="10501701" y="1493657"/>
              <a:ext cx="137673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（第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4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版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58" name="任意多边形: 形状 1110">
            <a:extLst>
              <a:ext uri="{FF2B5EF4-FFF2-40B4-BE49-F238E27FC236}">
                <a16:creationId xmlns:a16="http://schemas.microsoft.com/office/drawing/2014/main" xmlns="" id="{AF899C2A-384B-9D9E-6A02-4C38FB2DF667}"/>
              </a:ext>
            </a:extLst>
          </p:cNvPr>
          <p:cNvSpPr/>
          <p:nvPr/>
        </p:nvSpPr>
        <p:spPr>
          <a:xfrm rot="16200000">
            <a:off x="871451" y="5609608"/>
            <a:ext cx="463172" cy="1452668"/>
          </a:xfrm>
          <a:custGeom>
            <a:avLst/>
            <a:gdLst>
              <a:gd name="connsiteX0" fmla="*/ 77730 w 683410"/>
              <a:gd name="connsiteY0" fmla="*/ 38865 h 2143410"/>
              <a:gd name="connsiteX1" fmla="*/ 38865 w 683410"/>
              <a:gd name="connsiteY1" fmla="*/ 0 h 2143410"/>
              <a:gd name="connsiteX2" fmla="*/ 0 w 683410"/>
              <a:gd name="connsiteY2" fmla="*/ 38865 h 2143410"/>
              <a:gd name="connsiteX3" fmla="*/ 38865 w 683410"/>
              <a:gd name="connsiteY3" fmla="*/ 77730 h 2143410"/>
              <a:gd name="connsiteX4" fmla="*/ 77730 w 683410"/>
              <a:gd name="connsiteY4" fmla="*/ 38865 h 2143410"/>
              <a:gd name="connsiteX5" fmla="*/ 77730 w 683410"/>
              <a:gd name="connsiteY5" fmla="*/ 226761 h 2143410"/>
              <a:gd name="connsiteX6" fmla="*/ 38865 w 683410"/>
              <a:gd name="connsiteY6" fmla="*/ 187896 h 2143410"/>
              <a:gd name="connsiteX7" fmla="*/ 0 w 683410"/>
              <a:gd name="connsiteY7" fmla="*/ 226761 h 2143410"/>
              <a:gd name="connsiteX8" fmla="*/ 38865 w 683410"/>
              <a:gd name="connsiteY8" fmla="*/ 265626 h 2143410"/>
              <a:gd name="connsiteX9" fmla="*/ 77730 w 683410"/>
              <a:gd name="connsiteY9" fmla="*/ 226761 h 2143410"/>
              <a:gd name="connsiteX10" fmla="*/ 77730 w 683410"/>
              <a:gd name="connsiteY10" fmla="*/ 414658 h 2143410"/>
              <a:gd name="connsiteX11" fmla="*/ 38865 w 683410"/>
              <a:gd name="connsiteY11" fmla="*/ 375793 h 2143410"/>
              <a:gd name="connsiteX12" fmla="*/ 0 w 683410"/>
              <a:gd name="connsiteY12" fmla="*/ 414658 h 2143410"/>
              <a:gd name="connsiteX13" fmla="*/ 38865 w 683410"/>
              <a:gd name="connsiteY13" fmla="*/ 453523 h 2143410"/>
              <a:gd name="connsiteX14" fmla="*/ 77730 w 683410"/>
              <a:gd name="connsiteY14" fmla="*/ 414658 h 2143410"/>
              <a:gd name="connsiteX15" fmla="*/ 77730 w 683410"/>
              <a:gd name="connsiteY15" fmla="*/ 602554 h 2143410"/>
              <a:gd name="connsiteX16" fmla="*/ 38865 w 683410"/>
              <a:gd name="connsiteY16" fmla="*/ 563689 h 2143410"/>
              <a:gd name="connsiteX17" fmla="*/ 0 w 683410"/>
              <a:gd name="connsiteY17" fmla="*/ 602554 h 2143410"/>
              <a:gd name="connsiteX18" fmla="*/ 38865 w 683410"/>
              <a:gd name="connsiteY18" fmla="*/ 641419 h 2143410"/>
              <a:gd name="connsiteX19" fmla="*/ 77730 w 683410"/>
              <a:gd name="connsiteY19" fmla="*/ 602554 h 2143410"/>
              <a:gd name="connsiteX20" fmla="*/ 77730 w 683410"/>
              <a:gd name="connsiteY20" fmla="*/ 790451 h 2143410"/>
              <a:gd name="connsiteX21" fmla="*/ 38865 w 683410"/>
              <a:gd name="connsiteY21" fmla="*/ 751586 h 2143410"/>
              <a:gd name="connsiteX22" fmla="*/ 0 w 683410"/>
              <a:gd name="connsiteY22" fmla="*/ 790451 h 2143410"/>
              <a:gd name="connsiteX23" fmla="*/ 38865 w 683410"/>
              <a:gd name="connsiteY23" fmla="*/ 829316 h 2143410"/>
              <a:gd name="connsiteX24" fmla="*/ 77730 w 683410"/>
              <a:gd name="connsiteY24" fmla="*/ 790451 h 2143410"/>
              <a:gd name="connsiteX25" fmla="*/ 77730 w 683410"/>
              <a:gd name="connsiteY25" fmla="*/ 978347 h 2143410"/>
              <a:gd name="connsiteX26" fmla="*/ 38865 w 683410"/>
              <a:gd name="connsiteY26" fmla="*/ 939482 h 2143410"/>
              <a:gd name="connsiteX27" fmla="*/ 0 w 683410"/>
              <a:gd name="connsiteY27" fmla="*/ 978347 h 2143410"/>
              <a:gd name="connsiteX28" fmla="*/ 38865 w 683410"/>
              <a:gd name="connsiteY28" fmla="*/ 1017212 h 2143410"/>
              <a:gd name="connsiteX29" fmla="*/ 77730 w 683410"/>
              <a:gd name="connsiteY29" fmla="*/ 978347 h 2143410"/>
              <a:gd name="connsiteX30" fmla="*/ 77730 w 683410"/>
              <a:gd name="connsiteY30" fmla="*/ 1165063 h 2143410"/>
              <a:gd name="connsiteX31" fmla="*/ 38865 w 683410"/>
              <a:gd name="connsiteY31" fmla="*/ 1126198 h 2143410"/>
              <a:gd name="connsiteX32" fmla="*/ 0 w 683410"/>
              <a:gd name="connsiteY32" fmla="*/ 1165063 h 2143410"/>
              <a:gd name="connsiteX33" fmla="*/ 38865 w 683410"/>
              <a:gd name="connsiteY33" fmla="*/ 1203928 h 2143410"/>
              <a:gd name="connsiteX34" fmla="*/ 77730 w 683410"/>
              <a:gd name="connsiteY34" fmla="*/ 1165063 h 2143410"/>
              <a:gd name="connsiteX35" fmla="*/ 77730 w 683410"/>
              <a:gd name="connsiteY35" fmla="*/ 1352959 h 2143410"/>
              <a:gd name="connsiteX36" fmla="*/ 38865 w 683410"/>
              <a:gd name="connsiteY36" fmla="*/ 1314094 h 2143410"/>
              <a:gd name="connsiteX37" fmla="*/ 0 w 683410"/>
              <a:gd name="connsiteY37" fmla="*/ 1352959 h 2143410"/>
              <a:gd name="connsiteX38" fmla="*/ 38865 w 683410"/>
              <a:gd name="connsiteY38" fmla="*/ 1391824 h 2143410"/>
              <a:gd name="connsiteX39" fmla="*/ 77730 w 683410"/>
              <a:gd name="connsiteY39" fmla="*/ 1352959 h 2143410"/>
              <a:gd name="connsiteX40" fmla="*/ 77730 w 683410"/>
              <a:gd name="connsiteY40" fmla="*/ 1540856 h 2143410"/>
              <a:gd name="connsiteX41" fmla="*/ 38865 w 683410"/>
              <a:gd name="connsiteY41" fmla="*/ 1501991 h 2143410"/>
              <a:gd name="connsiteX42" fmla="*/ 0 w 683410"/>
              <a:gd name="connsiteY42" fmla="*/ 1540856 h 2143410"/>
              <a:gd name="connsiteX43" fmla="*/ 38865 w 683410"/>
              <a:gd name="connsiteY43" fmla="*/ 1579721 h 2143410"/>
              <a:gd name="connsiteX44" fmla="*/ 77730 w 683410"/>
              <a:gd name="connsiteY44" fmla="*/ 1540856 h 2143410"/>
              <a:gd name="connsiteX45" fmla="*/ 77730 w 683410"/>
              <a:gd name="connsiteY45" fmla="*/ 1728752 h 2143410"/>
              <a:gd name="connsiteX46" fmla="*/ 38865 w 683410"/>
              <a:gd name="connsiteY46" fmla="*/ 1689887 h 2143410"/>
              <a:gd name="connsiteX47" fmla="*/ 0 w 683410"/>
              <a:gd name="connsiteY47" fmla="*/ 1728752 h 2143410"/>
              <a:gd name="connsiteX48" fmla="*/ 38865 w 683410"/>
              <a:gd name="connsiteY48" fmla="*/ 1767617 h 2143410"/>
              <a:gd name="connsiteX49" fmla="*/ 77730 w 683410"/>
              <a:gd name="connsiteY49" fmla="*/ 1728752 h 2143410"/>
              <a:gd name="connsiteX50" fmla="*/ 77730 w 683410"/>
              <a:gd name="connsiteY50" fmla="*/ 1916649 h 2143410"/>
              <a:gd name="connsiteX51" fmla="*/ 38865 w 683410"/>
              <a:gd name="connsiteY51" fmla="*/ 1877784 h 2143410"/>
              <a:gd name="connsiteX52" fmla="*/ 0 w 683410"/>
              <a:gd name="connsiteY52" fmla="*/ 1916649 h 2143410"/>
              <a:gd name="connsiteX53" fmla="*/ 38865 w 683410"/>
              <a:gd name="connsiteY53" fmla="*/ 1955514 h 2143410"/>
              <a:gd name="connsiteX54" fmla="*/ 77730 w 683410"/>
              <a:gd name="connsiteY54" fmla="*/ 1916649 h 2143410"/>
              <a:gd name="connsiteX55" fmla="*/ 77730 w 683410"/>
              <a:gd name="connsiteY55" fmla="*/ 2104545 h 2143410"/>
              <a:gd name="connsiteX56" fmla="*/ 38865 w 683410"/>
              <a:gd name="connsiteY56" fmla="*/ 2065680 h 2143410"/>
              <a:gd name="connsiteX57" fmla="*/ 0 w 683410"/>
              <a:gd name="connsiteY57" fmla="*/ 2104545 h 2143410"/>
              <a:gd name="connsiteX58" fmla="*/ 38865 w 683410"/>
              <a:gd name="connsiteY58" fmla="*/ 2143410 h 2143410"/>
              <a:gd name="connsiteX59" fmla="*/ 77730 w 683410"/>
              <a:gd name="connsiteY59" fmla="*/ 2104545 h 2143410"/>
              <a:gd name="connsiteX60" fmla="*/ 265626 w 683410"/>
              <a:gd name="connsiteY60" fmla="*/ 38865 h 2143410"/>
              <a:gd name="connsiteX61" fmla="*/ 226761 w 683410"/>
              <a:gd name="connsiteY61" fmla="*/ 0 h 2143410"/>
              <a:gd name="connsiteX62" fmla="*/ 187896 w 683410"/>
              <a:gd name="connsiteY62" fmla="*/ 38865 h 2143410"/>
              <a:gd name="connsiteX63" fmla="*/ 226761 w 683410"/>
              <a:gd name="connsiteY63" fmla="*/ 77730 h 2143410"/>
              <a:gd name="connsiteX64" fmla="*/ 265626 w 683410"/>
              <a:gd name="connsiteY64" fmla="*/ 38865 h 2143410"/>
              <a:gd name="connsiteX65" fmla="*/ 265626 w 683410"/>
              <a:gd name="connsiteY65" fmla="*/ 226761 h 2143410"/>
              <a:gd name="connsiteX66" fmla="*/ 226761 w 683410"/>
              <a:gd name="connsiteY66" fmla="*/ 187896 h 2143410"/>
              <a:gd name="connsiteX67" fmla="*/ 187896 w 683410"/>
              <a:gd name="connsiteY67" fmla="*/ 226761 h 2143410"/>
              <a:gd name="connsiteX68" fmla="*/ 226761 w 683410"/>
              <a:gd name="connsiteY68" fmla="*/ 265626 h 2143410"/>
              <a:gd name="connsiteX69" fmla="*/ 265626 w 683410"/>
              <a:gd name="connsiteY69" fmla="*/ 226761 h 2143410"/>
              <a:gd name="connsiteX70" fmla="*/ 265626 w 683410"/>
              <a:gd name="connsiteY70" fmla="*/ 414658 h 2143410"/>
              <a:gd name="connsiteX71" fmla="*/ 226761 w 683410"/>
              <a:gd name="connsiteY71" fmla="*/ 375793 h 2143410"/>
              <a:gd name="connsiteX72" fmla="*/ 187896 w 683410"/>
              <a:gd name="connsiteY72" fmla="*/ 414658 h 2143410"/>
              <a:gd name="connsiteX73" fmla="*/ 226761 w 683410"/>
              <a:gd name="connsiteY73" fmla="*/ 453523 h 2143410"/>
              <a:gd name="connsiteX74" fmla="*/ 265626 w 683410"/>
              <a:gd name="connsiteY74" fmla="*/ 414658 h 2143410"/>
              <a:gd name="connsiteX75" fmla="*/ 265626 w 683410"/>
              <a:gd name="connsiteY75" fmla="*/ 602554 h 2143410"/>
              <a:gd name="connsiteX76" fmla="*/ 226761 w 683410"/>
              <a:gd name="connsiteY76" fmla="*/ 563689 h 2143410"/>
              <a:gd name="connsiteX77" fmla="*/ 187896 w 683410"/>
              <a:gd name="connsiteY77" fmla="*/ 602554 h 2143410"/>
              <a:gd name="connsiteX78" fmla="*/ 226761 w 683410"/>
              <a:gd name="connsiteY78" fmla="*/ 641419 h 2143410"/>
              <a:gd name="connsiteX79" fmla="*/ 265626 w 683410"/>
              <a:gd name="connsiteY79" fmla="*/ 602554 h 2143410"/>
              <a:gd name="connsiteX80" fmla="*/ 265626 w 683410"/>
              <a:gd name="connsiteY80" fmla="*/ 790451 h 2143410"/>
              <a:gd name="connsiteX81" fmla="*/ 226761 w 683410"/>
              <a:gd name="connsiteY81" fmla="*/ 751586 h 2143410"/>
              <a:gd name="connsiteX82" fmla="*/ 187896 w 683410"/>
              <a:gd name="connsiteY82" fmla="*/ 790451 h 2143410"/>
              <a:gd name="connsiteX83" fmla="*/ 226761 w 683410"/>
              <a:gd name="connsiteY83" fmla="*/ 829316 h 2143410"/>
              <a:gd name="connsiteX84" fmla="*/ 265626 w 683410"/>
              <a:gd name="connsiteY84" fmla="*/ 790451 h 2143410"/>
              <a:gd name="connsiteX85" fmla="*/ 265626 w 683410"/>
              <a:gd name="connsiteY85" fmla="*/ 978347 h 2143410"/>
              <a:gd name="connsiteX86" fmla="*/ 226761 w 683410"/>
              <a:gd name="connsiteY86" fmla="*/ 939482 h 2143410"/>
              <a:gd name="connsiteX87" fmla="*/ 187896 w 683410"/>
              <a:gd name="connsiteY87" fmla="*/ 978347 h 2143410"/>
              <a:gd name="connsiteX88" fmla="*/ 226761 w 683410"/>
              <a:gd name="connsiteY88" fmla="*/ 1017212 h 2143410"/>
              <a:gd name="connsiteX89" fmla="*/ 265626 w 683410"/>
              <a:gd name="connsiteY89" fmla="*/ 978347 h 2143410"/>
              <a:gd name="connsiteX90" fmla="*/ 265626 w 683410"/>
              <a:gd name="connsiteY90" fmla="*/ 1165063 h 2143410"/>
              <a:gd name="connsiteX91" fmla="*/ 226761 w 683410"/>
              <a:gd name="connsiteY91" fmla="*/ 1126198 h 2143410"/>
              <a:gd name="connsiteX92" fmla="*/ 187896 w 683410"/>
              <a:gd name="connsiteY92" fmla="*/ 1165063 h 2143410"/>
              <a:gd name="connsiteX93" fmla="*/ 226761 w 683410"/>
              <a:gd name="connsiteY93" fmla="*/ 1203928 h 2143410"/>
              <a:gd name="connsiteX94" fmla="*/ 265626 w 683410"/>
              <a:gd name="connsiteY94" fmla="*/ 1165063 h 2143410"/>
              <a:gd name="connsiteX95" fmla="*/ 265626 w 683410"/>
              <a:gd name="connsiteY95" fmla="*/ 1352959 h 2143410"/>
              <a:gd name="connsiteX96" fmla="*/ 226761 w 683410"/>
              <a:gd name="connsiteY96" fmla="*/ 1314094 h 2143410"/>
              <a:gd name="connsiteX97" fmla="*/ 187896 w 683410"/>
              <a:gd name="connsiteY97" fmla="*/ 1352959 h 2143410"/>
              <a:gd name="connsiteX98" fmla="*/ 226761 w 683410"/>
              <a:gd name="connsiteY98" fmla="*/ 1391824 h 2143410"/>
              <a:gd name="connsiteX99" fmla="*/ 265626 w 683410"/>
              <a:gd name="connsiteY99" fmla="*/ 1352959 h 2143410"/>
              <a:gd name="connsiteX100" fmla="*/ 265626 w 683410"/>
              <a:gd name="connsiteY100" fmla="*/ 1540856 h 2143410"/>
              <a:gd name="connsiteX101" fmla="*/ 226761 w 683410"/>
              <a:gd name="connsiteY101" fmla="*/ 1501991 h 2143410"/>
              <a:gd name="connsiteX102" fmla="*/ 187896 w 683410"/>
              <a:gd name="connsiteY102" fmla="*/ 1540856 h 2143410"/>
              <a:gd name="connsiteX103" fmla="*/ 226761 w 683410"/>
              <a:gd name="connsiteY103" fmla="*/ 1579721 h 2143410"/>
              <a:gd name="connsiteX104" fmla="*/ 265626 w 683410"/>
              <a:gd name="connsiteY104" fmla="*/ 1540856 h 2143410"/>
              <a:gd name="connsiteX105" fmla="*/ 265626 w 683410"/>
              <a:gd name="connsiteY105" fmla="*/ 1728752 h 2143410"/>
              <a:gd name="connsiteX106" fmla="*/ 226761 w 683410"/>
              <a:gd name="connsiteY106" fmla="*/ 1689887 h 2143410"/>
              <a:gd name="connsiteX107" fmla="*/ 187896 w 683410"/>
              <a:gd name="connsiteY107" fmla="*/ 1728752 h 2143410"/>
              <a:gd name="connsiteX108" fmla="*/ 226761 w 683410"/>
              <a:gd name="connsiteY108" fmla="*/ 1767617 h 2143410"/>
              <a:gd name="connsiteX109" fmla="*/ 265626 w 683410"/>
              <a:gd name="connsiteY109" fmla="*/ 1728752 h 2143410"/>
              <a:gd name="connsiteX110" fmla="*/ 265626 w 683410"/>
              <a:gd name="connsiteY110" fmla="*/ 1916649 h 2143410"/>
              <a:gd name="connsiteX111" fmla="*/ 226761 w 683410"/>
              <a:gd name="connsiteY111" fmla="*/ 1877784 h 2143410"/>
              <a:gd name="connsiteX112" fmla="*/ 187896 w 683410"/>
              <a:gd name="connsiteY112" fmla="*/ 1916649 h 2143410"/>
              <a:gd name="connsiteX113" fmla="*/ 226761 w 683410"/>
              <a:gd name="connsiteY113" fmla="*/ 1955514 h 2143410"/>
              <a:gd name="connsiteX114" fmla="*/ 265626 w 683410"/>
              <a:gd name="connsiteY114" fmla="*/ 1916649 h 2143410"/>
              <a:gd name="connsiteX115" fmla="*/ 265626 w 683410"/>
              <a:gd name="connsiteY115" fmla="*/ 2104545 h 2143410"/>
              <a:gd name="connsiteX116" fmla="*/ 226761 w 683410"/>
              <a:gd name="connsiteY116" fmla="*/ 2065680 h 2143410"/>
              <a:gd name="connsiteX117" fmla="*/ 187896 w 683410"/>
              <a:gd name="connsiteY117" fmla="*/ 2104545 h 2143410"/>
              <a:gd name="connsiteX118" fmla="*/ 226761 w 683410"/>
              <a:gd name="connsiteY118" fmla="*/ 2143410 h 2143410"/>
              <a:gd name="connsiteX119" fmla="*/ 265626 w 683410"/>
              <a:gd name="connsiteY119" fmla="*/ 2104545 h 2143410"/>
              <a:gd name="connsiteX120" fmla="*/ 495514 w 683410"/>
              <a:gd name="connsiteY120" fmla="*/ 38865 h 2143410"/>
              <a:gd name="connsiteX121" fmla="*/ 456649 w 683410"/>
              <a:gd name="connsiteY121" fmla="*/ 0 h 2143410"/>
              <a:gd name="connsiteX122" fmla="*/ 417784 w 683410"/>
              <a:gd name="connsiteY122" fmla="*/ 38865 h 2143410"/>
              <a:gd name="connsiteX123" fmla="*/ 456649 w 683410"/>
              <a:gd name="connsiteY123" fmla="*/ 77730 h 2143410"/>
              <a:gd name="connsiteX124" fmla="*/ 495514 w 683410"/>
              <a:gd name="connsiteY124" fmla="*/ 38865 h 2143410"/>
              <a:gd name="connsiteX125" fmla="*/ 495514 w 683410"/>
              <a:gd name="connsiteY125" fmla="*/ 226761 h 2143410"/>
              <a:gd name="connsiteX126" fmla="*/ 456649 w 683410"/>
              <a:gd name="connsiteY126" fmla="*/ 187896 h 2143410"/>
              <a:gd name="connsiteX127" fmla="*/ 417784 w 683410"/>
              <a:gd name="connsiteY127" fmla="*/ 226761 h 2143410"/>
              <a:gd name="connsiteX128" fmla="*/ 456649 w 683410"/>
              <a:gd name="connsiteY128" fmla="*/ 265626 h 2143410"/>
              <a:gd name="connsiteX129" fmla="*/ 495514 w 683410"/>
              <a:gd name="connsiteY129" fmla="*/ 226761 h 2143410"/>
              <a:gd name="connsiteX130" fmla="*/ 495514 w 683410"/>
              <a:gd name="connsiteY130" fmla="*/ 414658 h 2143410"/>
              <a:gd name="connsiteX131" fmla="*/ 456649 w 683410"/>
              <a:gd name="connsiteY131" fmla="*/ 375793 h 2143410"/>
              <a:gd name="connsiteX132" fmla="*/ 417784 w 683410"/>
              <a:gd name="connsiteY132" fmla="*/ 414658 h 2143410"/>
              <a:gd name="connsiteX133" fmla="*/ 456649 w 683410"/>
              <a:gd name="connsiteY133" fmla="*/ 453523 h 2143410"/>
              <a:gd name="connsiteX134" fmla="*/ 495514 w 683410"/>
              <a:gd name="connsiteY134" fmla="*/ 414658 h 2143410"/>
              <a:gd name="connsiteX135" fmla="*/ 495514 w 683410"/>
              <a:gd name="connsiteY135" fmla="*/ 602554 h 2143410"/>
              <a:gd name="connsiteX136" fmla="*/ 456649 w 683410"/>
              <a:gd name="connsiteY136" fmla="*/ 563689 h 2143410"/>
              <a:gd name="connsiteX137" fmla="*/ 417784 w 683410"/>
              <a:gd name="connsiteY137" fmla="*/ 602554 h 2143410"/>
              <a:gd name="connsiteX138" fmla="*/ 456649 w 683410"/>
              <a:gd name="connsiteY138" fmla="*/ 641419 h 2143410"/>
              <a:gd name="connsiteX139" fmla="*/ 495514 w 683410"/>
              <a:gd name="connsiteY139" fmla="*/ 602554 h 2143410"/>
              <a:gd name="connsiteX140" fmla="*/ 495514 w 683410"/>
              <a:gd name="connsiteY140" fmla="*/ 790451 h 2143410"/>
              <a:gd name="connsiteX141" fmla="*/ 456649 w 683410"/>
              <a:gd name="connsiteY141" fmla="*/ 751586 h 2143410"/>
              <a:gd name="connsiteX142" fmla="*/ 417784 w 683410"/>
              <a:gd name="connsiteY142" fmla="*/ 790451 h 2143410"/>
              <a:gd name="connsiteX143" fmla="*/ 456649 w 683410"/>
              <a:gd name="connsiteY143" fmla="*/ 829316 h 2143410"/>
              <a:gd name="connsiteX144" fmla="*/ 495514 w 683410"/>
              <a:gd name="connsiteY144" fmla="*/ 790451 h 2143410"/>
              <a:gd name="connsiteX145" fmla="*/ 495514 w 683410"/>
              <a:gd name="connsiteY145" fmla="*/ 978347 h 2143410"/>
              <a:gd name="connsiteX146" fmla="*/ 456649 w 683410"/>
              <a:gd name="connsiteY146" fmla="*/ 939482 h 2143410"/>
              <a:gd name="connsiteX147" fmla="*/ 417784 w 683410"/>
              <a:gd name="connsiteY147" fmla="*/ 978347 h 2143410"/>
              <a:gd name="connsiteX148" fmla="*/ 456649 w 683410"/>
              <a:gd name="connsiteY148" fmla="*/ 1017212 h 2143410"/>
              <a:gd name="connsiteX149" fmla="*/ 495514 w 683410"/>
              <a:gd name="connsiteY149" fmla="*/ 978347 h 2143410"/>
              <a:gd name="connsiteX150" fmla="*/ 683410 w 683410"/>
              <a:gd name="connsiteY150" fmla="*/ 38865 h 2143410"/>
              <a:gd name="connsiteX151" fmla="*/ 644545 w 683410"/>
              <a:gd name="connsiteY151" fmla="*/ 0 h 2143410"/>
              <a:gd name="connsiteX152" fmla="*/ 605680 w 683410"/>
              <a:gd name="connsiteY152" fmla="*/ 38865 h 2143410"/>
              <a:gd name="connsiteX153" fmla="*/ 644545 w 683410"/>
              <a:gd name="connsiteY153" fmla="*/ 77730 h 2143410"/>
              <a:gd name="connsiteX154" fmla="*/ 683410 w 683410"/>
              <a:gd name="connsiteY154" fmla="*/ 38865 h 2143410"/>
              <a:gd name="connsiteX155" fmla="*/ 683410 w 683410"/>
              <a:gd name="connsiteY155" fmla="*/ 226761 h 2143410"/>
              <a:gd name="connsiteX156" fmla="*/ 644545 w 683410"/>
              <a:gd name="connsiteY156" fmla="*/ 187896 h 2143410"/>
              <a:gd name="connsiteX157" fmla="*/ 605680 w 683410"/>
              <a:gd name="connsiteY157" fmla="*/ 226761 h 2143410"/>
              <a:gd name="connsiteX158" fmla="*/ 644545 w 683410"/>
              <a:gd name="connsiteY158" fmla="*/ 265626 h 2143410"/>
              <a:gd name="connsiteX159" fmla="*/ 683410 w 683410"/>
              <a:gd name="connsiteY159" fmla="*/ 226761 h 2143410"/>
              <a:gd name="connsiteX160" fmla="*/ 683410 w 683410"/>
              <a:gd name="connsiteY160" fmla="*/ 414658 h 2143410"/>
              <a:gd name="connsiteX161" fmla="*/ 644545 w 683410"/>
              <a:gd name="connsiteY161" fmla="*/ 375793 h 2143410"/>
              <a:gd name="connsiteX162" fmla="*/ 605680 w 683410"/>
              <a:gd name="connsiteY162" fmla="*/ 414658 h 2143410"/>
              <a:gd name="connsiteX163" fmla="*/ 644545 w 683410"/>
              <a:gd name="connsiteY163" fmla="*/ 453523 h 2143410"/>
              <a:gd name="connsiteX164" fmla="*/ 683410 w 683410"/>
              <a:gd name="connsiteY164" fmla="*/ 414658 h 2143410"/>
              <a:gd name="connsiteX165" fmla="*/ 683410 w 683410"/>
              <a:gd name="connsiteY165" fmla="*/ 602554 h 2143410"/>
              <a:gd name="connsiteX166" fmla="*/ 644545 w 683410"/>
              <a:gd name="connsiteY166" fmla="*/ 563689 h 2143410"/>
              <a:gd name="connsiteX167" fmla="*/ 605680 w 683410"/>
              <a:gd name="connsiteY167" fmla="*/ 602554 h 2143410"/>
              <a:gd name="connsiteX168" fmla="*/ 644545 w 683410"/>
              <a:gd name="connsiteY168" fmla="*/ 641419 h 2143410"/>
              <a:gd name="connsiteX169" fmla="*/ 683410 w 683410"/>
              <a:gd name="connsiteY169" fmla="*/ 602554 h 2143410"/>
              <a:gd name="connsiteX170" fmla="*/ 683410 w 683410"/>
              <a:gd name="connsiteY170" fmla="*/ 790451 h 2143410"/>
              <a:gd name="connsiteX171" fmla="*/ 644545 w 683410"/>
              <a:gd name="connsiteY171" fmla="*/ 751586 h 2143410"/>
              <a:gd name="connsiteX172" fmla="*/ 605680 w 683410"/>
              <a:gd name="connsiteY172" fmla="*/ 790451 h 2143410"/>
              <a:gd name="connsiteX173" fmla="*/ 644545 w 683410"/>
              <a:gd name="connsiteY173" fmla="*/ 829316 h 2143410"/>
              <a:gd name="connsiteX174" fmla="*/ 683410 w 683410"/>
              <a:gd name="connsiteY174" fmla="*/ 790451 h 2143410"/>
              <a:gd name="connsiteX175" fmla="*/ 683410 w 683410"/>
              <a:gd name="connsiteY175" fmla="*/ 978347 h 2143410"/>
              <a:gd name="connsiteX176" fmla="*/ 644545 w 683410"/>
              <a:gd name="connsiteY176" fmla="*/ 939482 h 2143410"/>
              <a:gd name="connsiteX177" fmla="*/ 605680 w 683410"/>
              <a:gd name="connsiteY177" fmla="*/ 978347 h 2143410"/>
              <a:gd name="connsiteX178" fmla="*/ 644545 w 683410"/>
              <a:gd name="connsiteY178" fmla="*/ 1017212 h 2143410"/>
              <a:gd name="connsiteX179" fmla="*/ 683410 w 683410"/>
              <a:gd name="connsiteY179" fmla="*/ 978347 h 2143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</a:cxnLst>
            <a:rect l="l" t="t" r="r" b="b"/>
            <a:pathLst>
              <a:path w="683410" h="2143410">
                <a:moveTo>
                  <a:pt x="77730" y="38865"/>
                </a:moveTo>
                <a:cubicBezTo>
                  <a:pt x="77730" y="17400"/>
                  <a:pt x="60330" y="0"/>
                  <a:pt x="38865" y="0"/>
                </a:cubicBezTo>
                <a:cubicBezTo>
                  <a:pt x="17400" y="0"/>
                  <a:pt x="0" y="17400"/>
                  <a:pt x="0" y="38865"/>
                </a:cubicBezTo>
                <a:cubicBezTo>
                  <a:pt x="0" y="60330"/>
                  <a:pt x="17400" y="77730"/>
                  <a:pt x="38865" y="77730"/>
                </a:cubicBezTo>
                <a:cubicBezTo>
                  <a:pt x="60330" y="77730"/>
                  <a:pt x="77730" y="60330"/>
                  <a:pt x="77730" y="38865"/>
                </a:cubicBezTo>
                <a:close/>
                <a:moveTo>
                  <a:pt x="77730" y="226761"/>
                </a:moveTo>
                <a:cubicBezTo>
                  <a:pt x="77730" y="205296"/>
                  <a:pt x="60330" y="187896"/>
                  <a:pt x="38865" y="187896"/>
                </a:cubicBezTo>
                <a:cubicBezTo>
                  <a:pt x="17400" y="187896"/>
                  <a:pt x="0" y="205296"/>
                  <a:pt x="0" y="226761"/>
                </a:cubicBezTo>
                <a:cubicBezTo>
                  <a:pt x="0" y="248226"/>
                  <a:pt x="17400" y="265626"/>
                  <a:pt x="38865" y="265626"/>
                </a:cubicBezTo>
                <a:cubicBezTo>
                  <a:pt x="60330" y="265626"/>
                  <a:pt x="77730" y="248226"/>
                  <a:pt x="77730" y="226761"/>
                </a:cubicBezTo>
                <a:close/>
                <a:moveTo>
                  <a:pt x="77730" y="414658"/>
                </a:moveTo>
                <a:cubicBezTo>
                  <a:pt x="77730" y="393193"/>
                  <a:pt x="60330" y="375793"/>
                  <a:pt x="38865" y="375793"/>
                </a:cubicBezTo>
                <a:cubicBezTo>
                  <a:pt x="17400" y="375793"/>
                  <a:pt x="0" y="393193"/>
                  <a:pt x="0" y="414658"/>
                </a:cubicBezTo>
                <a:cubicBezTo>
                  <a:pt x="0" y="436123"/>
                  <a:pt x="17400" y="453523"/>
                  <a:pt x="38865" y="453523"/>
                </a:cubicBezTo>
                <a:cubicBezTo>
                  <a:pt x="60330" y="453523"/>
                  <a:pt x="77730" y="436123"/>
                  <a:pt x="77730" y="414658"/>
                </a:cubicBezTo>
                <a:close/>
                <a:moveTo>
                  <a:pt x="77730" y="602554"/>
                </a:moveTo>
                <a:cubicBezTo>
                  <a:pt x="77730" y="581089"/>
                  <a:pt x="60330" y="563689"/>
                  <a:pt x="38865" y="563689"/>
                </a:cubicBezTo>
                <a:cubicBezTo>
                  <a:pt x="17400" y="563689"/>
                  <a:pt x="0" y="581089"/>
                  <a:pt x="0" y="602554"/>
                </a:cubicBezTo>
                <a:cubicBezTo>
                  <a:pt x="0" y="624019"/>
                  <a:pt x="17400" y="641419"/>
                  <a:pt x="38865" y="641419"/>
                </a:cubicBezTo>
                <a:cubicBezTo>
                  <a:pt x="60330" y="641419"/>
                  <a:pt x="77730" y="624019"/>
                  <a:pt x="77730" y="602554"/>
                </a:cubicBezTo>
                <a:close/>
                <a:moveTo>
                  <a:pt x="77730" y="790451"/>
                </a:moveTo>
                <a:cubicBezTo>
                  <a:pt x="77730" y="768986"/>
                  <a:pt x="60330" y="751586"/>
                  <a:pt x="38865" y="751586"/>
                </a:cubicBezTo>
                <a:cubicBezTo>
                  <a:pt x="17400" y="751586"/>
                  <a:pt x="0" y="768986"/>
                  <a:pt x="0" y="790451"/>
                </a:cubicBezTo>
                <a:cubicBezTo>
                  <a:pt x="0" y="811916"/>
                  <a:pt x="17400" y="829316"/>
                  <a:pt x="38865" y="829316"/>
                </a:cubicBezTo>
                <a:cubicBezTo>
                  <a:pt x="60330" y="829316"/>
                  <a:pt x="77730" y="811916"/>
                  <a:pt x="77730" y="790451"/>
                </a:cubicBezTo>
                <a:close/>
                <a:moveTo>
                  <a:pt x="77730" y="978347"/>
                </a:moveTo>
                <a:cubicBezTo>
                  <a:pt x="77730" y="956882"/>
                  <a:pt x="60330" y="939482"/>
                  <a:pt x="38865" y="939482"/>
                </a:cubicBezTo>
                <a:cubicBezTo>
                  <a:pt x="17400" y="939482"/>
                  <a:pt x="0" y="956882"/>
                  <a:pt x="0" y="978347"/>
                </a:cubicBezTo>
                <a:cubicBezTo>
                  <a:pt x="0" y="999812"/>
                  <a:pt x="17400" y="1017212"/>
                  <a:pt x="38865" y="1017212"/>
                </a:cubicBezTo>
                <a:cubicBezTo>
                  <a:pt x="60330" y="1017212"/>
                  <a:pt x="77730" y="999812"/>
                  <a:pt x="77730" y="978347"/>
                </a:cubicBezTo>
                <a:close/>
                <a:moveTo>
                  <a:pt x="77730" y="1165063"/>
                </a:moveTo>
                <a:cubicBezTo>
                  <a:pt x="77730" y="1143598"/>
                  <a:pt x="60330" y="1126198"/>
                  <a:pt x="38865" y="1126198"/>
                </a:cubicBezTo>
                <a:cubicBezTo>
                  <a:pt x="17400" y="1126198"/>
                  <a:pt x="0" y="1143598"/>
                  <a:pt x="0" y="1165063"/>
                </a:cubicBezTo>
                <a:cubicBezTo>
                  <a:pt x="0" y="1186528"/>
                  <a:pt x="17400" y="1203928"/>
                  <a:pt x="38865" y="1203928"/>
                </a:cubicBezTo>
                <a:cubicBezTo>
                  <a:pt x="60330" y="1203928"/>
                  <a:pt x="77730" y="1186528"/>
                  <a:pt x="77730" y="1165063"/>
                </a:cubicBezTo>
                <a:close/>
                <a:moveTo>
                  <a:pt x="77730" y="1352959"/>
                </a:moveTo>
                <a:cubicBezTo>
                  <a:pt x="77730" y="1331494"/>
                  <a:pt x="60330" y="1314094"/>
                  <a:pt x="38865" y="1314094"/>
                </a:cubicBezTo>
                <a:cubicBezTo>
                  <a:pt x="17400" y="1314094"/>
                  <a:pt x="0" y="1331494"/>
                  <a:pt x="0" y="1352959"/>
                </a:cubicBezTo>
                <a:cubicBezTo>
                  <a:pt x="0" y="1374424"/>
                  <a:pt x="17400" y="1391824"/>
                  <a:pt x="38865" y="1391824"/>
                </a:cubicBezTo>
                <a:cubicBezTo>
                  <a:pt x="60330" y="1391824"/>
                  <a:pt x="77730" y="1374424"/>
                  <a:pt x="77730" y="1352959"/>
                </a:cubicBezTo>
                <a:close/>
                <a:moveTo>
                  <a:pt x="77730" y="1540856"/>
                </a:moveTo>
                <a:cubicBezTo>
                  <a:pt x="77730" y="1519391"/>
                  <a:pt x="60330" y="1501991"/>
                  <a:pt x="38865" y="1501991"/>
                </a:cubicBezTo>
                <a:cubicBezTo>
                  <a:pt x="17400" y="1501991"/>
                  <a:pt x="0" y="1519391"/>
                  <a:pt x="0" y="1540856"/>
                </a:cubicBezTo>
                <a:cubicBezTo>
                  <a:pt x="0" y="1562321"/>
                  <a:pt x="17400" y="1579721"/>
                  <a:pt x="38865" y="1579721"/>
                </a:cubicBezTo>
                <a:cubicBezTo>
                  <a:pt x="60330" y="1579721"/>
                  <a:pt x="77730" y="1562321"/>
                  <a:pt x="77730" y="1540856"/>
                </a:cubicBezTo>
                <a:close/>
                <a:moveTo>
                  <a:pt x="77730" y="1728752"/>
                </a:moveTo>
                <a:cubicBezTo>
                  <a:pt x="77730" y="1707287"/>
                  <a:pt x="60330" y="1689887"/>
                  <a:pt x="38865" y="1689887"/>
                </a:cubicBezTo>
                <a:cubicBezTo>
                  <a:pt x="17400" y="1689887"/>
                  <a:pt x="0" y="1707287"/>
                  <a:pt x="0" y="1728752"/>
                </a:cubicBezTo>
                <a:cubicBezTo>
                  <a:pt x="0" y="1750217"/>
                  <a:pt x="17400" y="1767617"/>
                  <a:pt x="38865" y="1767617"/>
                </a:cubicBezTo>
                <a:cubicBezTo>
                  <a:pt x="60330" y="1767617"/>
                  <a:pt x="77730" y="1750217"/>
                  <a:pt x="77730" y="1728752"/>
                </a:cubicBezTo>
                <a:close/>
                <a:moveTo>
                  <a:pt x="77730" y="1916649"/>
                </a:moveTo>
                <a:cubicBezTo>
                  <a:pt x="77730" y="1895184"/>
                  <a:pt x="60330" y="1877784"/>
                  <a:pt x="38865" y="1877784"/>
                </a:cubicBezTo>
                <a:cubicBezTo>
                  <a:pt x="17400" y="1877784"/>
                  <a:pt x="0" y="1895184"/>
                  <a:pt x="0" y="1916649"/>
                </a:cubicBezTo>
                <a:cubicBezTo>
                  <a:pt x="0" y="1938114"/>
                  <a:pt x="17400" y="1955514"/>
                  <a:pt x="38865" y="1955514"/>
                </a:cubicBezTo>
                <a:cubicBezTo>
                  <a:pt x="60330" y="1955514"/>
                  <a:pt x="77730" y="1938114"/>
                  <a:pt x="77730" y="1916649"/>
                </a:cubicBezTo>
                <a:close/>
                <a:moveTo>
                  <a:pt x="77730" y="2104545"/>
                </a:moveTo>
                <a:cubicBezTo>
                  <a:pt x="77730" y="2083080"/>
                  <a:pt x="60330" y="2065680"/>
                  <a:pt x="38865" y="2065680"/>
                </a:cubicBezTo>
                <a:cubicBezTo>
                  <a:pt x="17400" y="2065680"/>
                  <a:pt x="0" y="2083080"/>
                  <a:pt x="0" y="2104545"/>
                </a:cubicBezTo>
                <a:cubicBezTo>
                  <a:pt x="0" y="2126010"/>
                  <a:pt x="17400" y="2143410"/>
                  <a:pt x="38865" y="2143410"/>
                </a:cubicBezTo>
                <a:cubicBezTo>
                  <a:pt x="60330" y="2143410"/>
                  <a:pt x="77730" y="2126010"/>
                  <a:pt x="77730" y="2104545"/>
                </a:cubicBezTo>
                <a:close/>
                <a:moveTo>
                  <a:pt x="265626" y="38865"/>
                </a:moveTo>
                <a:cubicBezTo>
                  <a:pt x="265626" y="17400"/>
                  <a:pt x="248226" y="0"/>
                  <a:pt x="226761" y="0"/>
                </a:cubicBezTo>
                <a:cubicBezTo>
                  <a:pt x="205296" y="0"/>
                  <a:pt x="187896" y="17400"/>
                  <a:pt x="187896" y="38865"/>
                </a:cubicBezTo>
                <a:cubicBezTo>
                  <a:pt x="187896" y="60330"/>
                  <a:pt x="205296" y="77730"/>
                  <a:pt x="226761" y="77730"/>
                </a:cubicBezTo>
                <a:cubicBezTo>
                  <a:pt x="248226" y="77730"/>
                  <a:pt x="265626" y="60330"/>
                  <a:pt x="265626" y="38865"/>
                </a:cubicBezTo>
                <a:close/>
                <a:moveTo>
                  <a:pt x="265626" y="226761"/>
                </a:moveTo>
                <a:cubicBezTo>
                  <a:pt x="265626" y="205296"/>
                  <a:pt x="248226" y="187896"/>
                  <a:pt x="226761" y="187896"/>
                </a:cubicBezTo>
                <a:cubicBezTo>
                  <a:pt x="205296" y="187896"/>
                  <a:pt x="187896" y="205296"/>
                  <a:pt x="187896" y="226761"/>
                </a:cubicBezTo>
                <a:cubicBezTo>
                  <a:pt x="187896" y="248226"/>
                  <a:pt x="205296" y="265626"/>
                  <a:pt x="226761" y="265626"/>
                </a:cubicBezTo>
                <a:cubicBezTo>
                  <a:pt x="248226" y="265626"/>
                  <a:pt x="265626" y="248226"/>
                  <a:pt x="265626" y="226761"/>
                </a:cubicBezTo>
                <a:close/>
                <a:moveTo>
                  <a:pt x="265626" y="414658"/>
                </a:moveTo>
                <a:cubicBezTo>
                  <a:pt x="265626" y="393193"/>
                  <a:pt x="248226" y="375793"/>
                  <a:pt x="226761" y="375793"/>
                </a:cubicBezTo>
                <a:cubicBezTo>
                  <a:pt x="205296" y="375793"/>
                  <a:pt x="187896" y="393193"/>
                  <a:pt x="187896" y="414658"/>
                </a:cubicBezTo>
                <a:cubicBezTo>
                  <a:pt x="187896" y="436123"/>
                  <a:pt x="205296" y="453523"/>
                  <a:pt x="226761" y="453523"/>
                </a:cubicBezTo>
                <a:cubicBezTo>
                  <a:pt x="248226" y="453523"/>
                  <a:pt x="265626" y="436123"/>
                  <a:pt x="265626" y="414658"/>
                </a:cubicBezTo>
                <a:close/>
                <a:moveTo>
                  <a:pt x="265626" y="602554"/>
                </a:moveTo>
                <a:cubicBezTo>
                  <a:pt x="265626" y="581089"/>
                  <a:pt x="248226" y="563689"/>
                  <a:pt x="226761" y="563689"/>
                </a:cubicBezTo>
                <a:cubicBezTo>
                  <a:pt x="205296" y="563689"/>
                  <a:pt x="187896" y="581089"/>
                  <a:pt x="187896" y="602554"/>
                </a:cubicBezTo>
                <a:cubicBezTo>
                  <a:pt x="187896" y="624019"/>
                  <a:pt x="205296" y="641419"/>
                  <a:pt x="226761" y="641419"/>
                </a:cubicBezTo>
                <a:cubicBezTo>
                  <a:pt x="248226" y="641419"/>
                  <a:pt x="265626" y="624019"/>
                  <a:pt x="265626" y="602554"/>
                </a:cubicBezTo>
                <a:close/>
                <a:moveTo>
                  <a:pt x="265626" y="790451"/>
                </a:moveTo>
                <a:cubicBezTo>
                  <a:pt x="265626" y="768986"/>
                  <a:pt x="248226" y="751586"/>
                  <a:pt x="226761" y="751586"/>
                </a:cubicBezTo>
                <a:cubicBezTo>
                  <a:pt x="205296" y="751586"/>
                  <a:pt x="187896" y="768986"/>
                  <a:pt x="187896" y="790451"/>
                </a:cubicBezTo>
                <a:cubicBezTo>
                  <a:pt x="187896" y="811916"/>
                  <a:pt x="205296" y="829316"/>
                  <a:pt x="226761" y="829316"/>
                </a:cubicBezTo>
                <a:cubicBezTo>
                  <a:pt x="248226" y="829316"/>
                  <a:pt x="265626" y="811916"/>
                  <a:pt x="265626" y="790451"/>
                </a:cubicBezTo>
                <a:close/>
                <a:moveTo>
                  <a:pt x="265626" y="978347"/>
                </a:moveTo>
                <a:cubicBezTo>
                  <a:pt x="265626" y="956882"/>
                  <a:pt x="248226" y="939482"/>
                  <a:pt x="226761" y="939482"/>
                </a:cubicBezTo>
                <a:cubicBezTo>
                  <a:pt x="205296" y="939482"/>
                  <a:pt x="187896" y="956882"/>
                  <a:pt x="187896" y="978347"/>
                </a:cubicBezTo>
                <a:cubicBezTo>
                  <a:pt x="187896" y="999812"/>
                  <a:pt x="205296" y="1017212"/>
                  <a:pt x="226761" y="1017212"/>
                </a:cubicBezTo>
                <a:cubicBezTo>
                  <a:pt x="248226" y="1017212"/>
                  <a:pt x="265626" y="999812"/>
                  <a:pt x="265626" y="978347"/>
                </a:cubicBezTo>
                <a:close/>
                <a:moveTo>
                  <a:pt x="265626" y="1165063"/>
                </a:moveTo>
                <a:cubicBezTo>
                  <a:pt x="265626" y="1143598"/>
                  <a:pt x="248226" y="1126198"/>
                  <a:pt x="226761" y="1126198"/>
                </a:cubicBezTo>
                <a:cubicBezTo>
                  <a:pt x="205296" y="1126198"/>
                  <a:pt x="187896" y="1143598"/>
                  <a:pt x="187896" y="1165063"/>
                </a:cubicBezTo>
                <a:cubicBezTo>
                  <a:pt x="187896" y="1186528"/>
                  <a:pt x="205296" y="1203928"/>
                  <a:pt x="226761" y="1203928"/>
                </a:cubicBezTo>
                <a:cubicBezTo>
                  <a:pt x="248226" y="1203928"/>
                  <a:pt x="265626" y="1186528"/>
                  <a:pt x="265626" y="1165063"/>
                </a:cubicBezTo>
                <a:close/>
                <a:moveTo>
                  <a:pt x="265626" y="1352959"/>
                </a:moveTo>
                <a:cubicBezTo>
                  <a:pt x="265626" y="1331494"/>
                  <a:pt x="248226" y="1314094"/>
                  <a:pt x="226761" y="1314094"/>
                </a:cubicBezTo>
                <a:cubicBezTo>
                  <a:pt x="205296" y="1314094"/>
                  <a:pt x="187896" y="1331494"/>
                  <a:pt x="187896" y="1352959"/>
                </a:cubicBezTo>
                <a:cubicBezTo>
                  <a:pt x="187896" y="1374424"/>
                  <a:pt x="205296" y="1391824"/>
                  <a:pt x="226761" y="1391824"/>
                </a:cubicBezTo>
                <a:cubicBezTo>
                  <a:pt x="248226" y="1391824"/>
                  <a:pt x="265626" y="1374424"/>
                  <a:pt x="265626" y="1352959"/>
                </a:cubicBezTo>
                <a:close/>
                <a:moveTo>
                  <a:pt x="265626" y="1540856"/>
                </a:moveTo>
                <a:cubicBezTo>
                  <a:pt x="265626" y="1519391"/>
                  <a:pt x="248226" y="1501991"/>
                  <a:pt x="226761" y="1501991"/>
                </a:cubicBezTo>
                <a:cubicBezTo>
                  <a:pt x="205296" y="1501991"/>
                  <a:pt x="187896" y="1519391"/>
                  <a:pt x="187896" y="1540856"/>
                </a:cubicBezTo>
                <a:cubicBezTo>
                  <a:pt x="187896" y="1562321"/>
                  <a:pt x="205296" y="1579721"/>
                  <a:pt x="226761" y="1579721"/>
                </a:cubicBezTo>
                <a:cubicBezTo>
                  <a:pt x="248226" y="1579721"/>
                  <a:pt x="265626" y="1562321"/>
                  <a:pt x="265626" y="1540856"/>
                </a:cubicBezTo>
                <a:close/>
                <a:moveTo>
                  <a:pt x="265626" y="1728752"/>
                </a:moveTo>
                <a:cubicBezTo>
                  <a:pt x="265626" y="1707287"/>
                  <a:pt x="248226" y="1689887"/>
                  <a:pt x="226761" y="1689887"/>
                </a:cubicBezTo>
                <a:cubicBezTo>
                  <a:pt x="205296" y="1689887"/>
                  <a:pt x="187896" y="1707287"/>
                  <a:pt x="187896" y="1728752"/>
                </a:cubicBezTo>
                <a:cubicBezTo>
                  <a:pt x="187896" y="1750217"/>
                  <a:pt x="205296" y="1767617"/>
                  <a:pt x="226761" y="1767617"/>
                </a:cubicBezTo>
                <a:cubicBezTo>
                  <a:pt x="248226" y="1767617"/>
                  <a:pt x="265626" y="1750217"/>
                  <a:pt x="265626" y="1728752"/>
                </a:cubicBezTo>
                <a:close/>
                <a:moveTo>
                  <a:pt x="265626" y="1916649"/>
                </a:moveTo>
                <a:cubicBezTo>
                  <a:pt x="265626" y="1895184"/>
                  <a:pt x="248226" y="1877784"/>
                  <a:pt x="226761" y="1877784"/>
                </a:cubicBezTo>
                <a:cubicBezTo>
                  <a:pt x="205296" y="1877784"/>
                  <a:pt x="187896" y="1895184"/>
                  <a:pt x="187896" y="1916649"/>
                </a:cubicBezTo>
                <a:cubicBezTo>
                  <a:pt x="187896" y="1938114"/>
                  <a:pt x="205296" y="1955514"/>
                  <a:pt x="226761" y="1955514"/>
                </a:cubicBezTo>
                <a:cubicBezTo>
                  <a:pt x="248226" y="1955514"/>
                  <a:pt x="265626" y="1938114"/>
                  <a:pt x="265626" y="1916649"/>
                </a:cubicBezTo>
                <a:close/>
                <a:moveTo>
                  <a:pt x="265626" y="2104545"/>
                </a:moveTo>
                <a:cubicBezTo>
                  <a:pt x="265626" y="2083080"/>
                  <a:pt x="248226" y="2065680"/>
                  <a:pt x="226761" y="2065680"/>
                </a:cubicBezTo>
                <a:cubicBezTo>
                  <a:pt x="205296" y="2065680"/>
                  <a:pt x="187896" y="2083080"/>
                  <a:pt x="187896" y="2104545"/>
                </a:cubicBezTo>
                <a:cubicBezTo>
                  <a:pt x="187896" y="2126010"/>
                  <a:pt x="205296" y="2143410"/>
                  <a:pt x="226761" y="2143410"/>
                </a:cubicBezTo>
                <a:cubicBezTo>
                  <a:pt x="248226" y="2143410"/>
                  <a:pt x="265626" y="2126010"/>
                  <a:pt x="265626" y="2104545"/>
                </a:cubicBezTo>
                <a:close/>
                <a:moveTo>
                  <a:pt x="495514" y="38865"/>
                </a:moveTo>
                <a:cubicBezTo>
                  <a:pt x="495514" y="17400"/>
                  <a:pt x="478114" y="0"/>
                  <a:pt x="456649" y="0"/>
                </a:cubicBezTo>
                <a:cubicBezTo>
                  <a:pt x="435184" y="0"/>
                  <a:pt x="417784" y="17400"/>
                  <a:pt x="417784" y="38865"/>
                </a:cubicBezTo>
                <a:cubicBezTo>
                  <a:pt x="417784" y="60330"/>
                  <a:pt x="435184" y="77730"/>
                  <a:pt x="456649" y="77730"/>
                </a:cubicBezTo>
                <a:cubicBezTo>
                  <a:pt x="478114" y="77730"/>
                  <a:pt x="495514" y="60330"/>
                  <a:pt x="495514" y="38865"/>
                </a:cubicBezTo>
                <a:close/>
                <a:moveTo>
                  <a:pt x="495514" y="226761"/>
                </a:moveTo>
                <a:cubicBezTo>
                  <a:pt x="495514" y="205296"/>
                  <a:pt x="478114" y="187896"/>
                  <a:pt x="456649" y="187896"/>
                </a:cubicBezTo>
                <a:cubicBezTo>
                  <a:pt x="435184" y="187896"/>
                  <a:pt x="417784" y="205296"/>
                  <a:pt x="417784" y="226761"/>
                </a:cubicBezTo>
                <a:cubicBezTo>
                  <a:pt x="417784" y="248226"/>
                  <a:pt x="435184" y="265626"/>
                  <a:pt x="456649" y="265626"/>
                </a:cubicBezTo>
                <a:cubicBezTo>
                  <a:pt x="478114" y="265626"/>
                  <a:pt x="495514" y="248226"/>
                  <a:pt x="495514" y="226761"/>
                </a:cubicBezTo>
                <a:close/>
                <a:moveTo>
                  <a:pt x="495514" y="414658"/>
                </a:moveTo>
                <a:cubicBezTo>
                  <a:pt x="495514" y="393193"/>
                  <a:pt x="478114" y="375793"/>
                  <a:pt x="456649" y="375793"/>
                </a:cubicBezTo>
                <a:cubicBezTo>
                  <a:pt x="435184" y="375793"/>
                  <a:pt x="417784" y="393193"/>
                  <a:pt x="417784" y="414658"/>
                </a:cubicBezTo>
                <a:cubicBezTo>
                  <a:pt x="417784" y="436123"/>
                  <a:pt x="435184" y="453523"/>
                  <a:pt x="456649" y="453523"/>
                </a:cubicBezTo>
                <a:cubicBezTo>
                  <a:pt x="478114" y="453523"/>
                  <a:pt x="495514" y="436123"/>
                  <a:pt x="495514" y="414658"/>
                </a:cubicBezTo>
                <a:close/>
                <a:moveTo>
                  <a:pt x="495514" y="602554"/>
                </a:moveTo>
                <a:cubicBezTo>
                  <a:pt x="495514" y="581089"/>
                  <a:pt x="478114" y="563689"/>
                  <a:pt x="456649" y="563689"/>
                </a:cubicBezTo>
                <a:cubicBezTo>
                  <a:pt x="435184" y="563689"/>
                  <a:pt x="417784" y="581089"/>
                  <a:pt x="417784" y="602554"/>
                </a:cubicBezTo>
                <a:cubicBezTo>
                  <a:pt x="417784" y="624019"/>
                  <a:pt x="435184" y="641419"/>
                  <a:pt x="456649" y="641419"/>
                </a:cubicBezTo>
                <a:cubicBezTo>
                  <a:pt x="478114" y="641419"/>
                  <a:pt x="495514" y="624019"/>
                  <a:pt x="495514" y="602554"/>
                </a:cubicBezTo>
                <a:close/>
                <a:moveTo>
                  <a:pt x="495514" y="790451"/>
                </a:moveTo>
                <a:cubicBezTo>
                  <a:pt x="495514" y="768986"/>
                  <a:pt x="478114" y="751586"/>
                  <a:pt x="456649" y="751586"/>
                </a:cubicBezTo>
                <a:cubicBezTo>
                  <a:pt x="435184" y="751586"/>
                  <a:pt x="417784" y="768986"/>
                  <a:pt x="417784" y="790451"/>
                </a:cubicBezTo>
                <a:cubicBezTo>
                  <a:pt x="417784" y="811916"/>
                  <a:pt x="435184" y="829316"/>
                  <a:pt x="456649" y="829316"/>
                </a:cubicBezTo>
                <a:cubicBezTo>
                  <a:pt x="478114" y="829316"/>
                  <a:pt x="495514" y="811916"/>
                  <a:pt x="495514" y="790451"/>
                </a:cubicBezTo>
                <a:close/>
                <a:moveTo>
                  <a:pt x="495514" y="978347"/>
                </a:moveTo>
                <a:cubicBezTo>
                  <a:pt x="495514" y="956882"/>
                  <a:pt x="478114" y="939482"/>
                  <a:pt x="456649" y="939482"/>
                </a:cubicBezTo>
                <a:cubicBezTo>
                  <a:pt x="435184" y="939482"/>
                  <a:pt x="417784" y="956882"/>
                  <a:pt x="417784" y="978347"/>
                </a:cubicBezTo>
                <a:cubicBezTo>
                  <a:pt x="417784" y="999812"/>
                  <a:pt x="435184" y="1017212"/>
                  <a:pt x="456649" y="1017212"/>
                </a:cubicBezTo>
                <a:cubicBezTo>
                  <a:pt x="478114" y="1017212"/>
                  <a:pt x="495514" y="999812"/>
                  <a:pt x="495514" y="978347"/>
                </a:cubicBezTo>
                <a:close/>
                <a:moveTo>
                  <a:pt x="683410" y="38865"/>
                </a:moveTo>
                <a:cubicBezTo>
                  <a:pt x="683410" y="17400"/>
                  <a:pt x="666010" y="0"/>
                  <a:pt x="644545" y="0"/>
                </a:cubicBezTo>
                <a:cubicBezTo>
                  <a:pt x="623080" y="0"/>
                  <a:pt x="605680" y="17400"/>
                  <a:pt x="605680" y="38865"/>
                </a:cubicBezTo>
                <a:cubicBezTo>
                  <a:pt x="605680" y="60330"/>
                  <a:pt x="623080" y="77730"/>
                  <a:pt x="644545" y="77730"/>
                </a:cubicBezTo>
                <a:cubicBezTo>
                  <a:pt x="666010" y="77730"/>
                  <a:pt x="683410" y="60330"/>
                  <a:pt x="683410" y="38865"/>
                </a:cubicBezTo>
                <a:close/>
                <a:moveTo>
                  <a:pt x="683410" y="226761"/>
                </a:moveTo>
                <a:cubicBezTo>
                  <a:pt x="683410" y="205296"/>
                  <a:pt x="666010" y="187896"/>
                  <a:pt x="644545" y="187896"/>
                </a:cubicBezTo>
                <a:cubicBezTo>
                  <a:pt x="623080" y="187896"/>
                  <a:pt x="605680" y="205296"/>
                  <a:pt x="605680" y="226761"/>
                </a:cubicBezTo>
                <a:cubicBezTo>
                  <a:pt x="605680" y="248226"/>
                  <a:pt x="623080" y="265626"/>
                  <a:pt x="644545" y="265626"/>
                </a:cubicBezTo>
                <a:cubicBezTo>
                  <a:pt x="666010" y="265626"/>
                  <a:pt x="683410" y="248226"/>
                  <a:pt x="683410" y="226761"/>
                </a:cubicBezTo>
                <a:close/>
                <a:moveTo>
                  <a:pt x="683410" y="414658"/>
                </a:moveTo>
                <a:cubicBezTo>
                  <a:pt x="683410" y="393193"/>
                  <a:pt x="666010" y="375793"/>
                  <a:pt x="644545" y="375793"/>
                </a:cubicBezTo>
                <a:cubicBezTo>
                  <a:pt x="623080" y="375793"/>
                  <a:pt x="605680" y="393193"/>
                  <a:pt x="605680" y="414658"/>
                </a:cubicBezTo>
                <a:cubicBezTo>
                  <a:pt x="605680" y="436123"/>
                  <a:pt x="623080" y="453523"/>
                  <a:pt x="644545" y="453523"/>
                </a:cubicBezTo>
                <a:cubicBezTo>
                  <a:pt x="666010" y="453523"/>
                  <a:pt x="683410" y="436123"/>
                  <a:pt x="683410" y="414658"/>
                </a:cubicBezTo>
                <a:close/>
                <a:moveTo>
                  <a:pt x="683410" y="602554"/>
                </a:moveTo>
                <a:cubicBezTo>
                  <a:pt x="683410" y="581089"/>
                  <a:pt x="666010" y="563689"/>
                  <a:pt x="644545" y="563689"/>
                </a:cubicBezTo>
                <a:cubicBezTo>
                  <a:pt x="623080" y="563689"/>
                  <a:pt x="605680" y="581089"/>
                  <a:pt x="605680" y="602554"/>
                </a:cubicBezTo>
                <a:cubicBezTo>
                  <a:pt x="605680" y="624019"/>
                  <a:pt x="623080" y="641419"/>
                  <a:pt x="644545" y="641419"/>
                </a:cubicBezTo>
                <a:cubicBezTo>
                  <a:pt x="666010" y="641419"/>
                  <a:pt x="683410" y="624019"/>
                  <a:pt x="683410" y="602554"/>
                </a:cubicBezTo>
                <a:close/>
                <a:moveTo>
                  <a:pt x="683410" y="790451"/>
                </a:moveTo>
                <a:cubicBezTo>
                  <a:pt x="683410" y="768986"/>
                  <a:pt x="666010" y="751586"/>
                  <a:pt x="644545" y="751586"/>
                </a:cubicBezTo>
                <a:cubicBezTo>
                  <a:pt x="623080" y="751586"/>
                  <a:pt x="605680" y="768986"/>
                  <a:pt x="605680" y="790451"/>
                </a:cubicBezTo>
                <a:cubicBezTo>
                  <a:pt x="605680" y="811916"/>
                  <a:pt x="623080" y="829316"/>
                  <a:pt x="644545" y="829316"/>
                </a:cubicBezTo>
                <a:cubicBezTo>
                  <a:pt x="666010" y="829316"/>
                  <a:pt x="683410" y="811916"/>
                  <a:pt x="683410" y="790451"/>
                </a:cubicBezTo>
                <a:close/>
                <a:moveTo>
                  <a:pt x="683410" y="978347"/>
                </a:moveTo>
                <a:cubicBezTo>
                  <a:pt x="683410" y="956882"/>
                  <a:pt x="666010" y="939482"/>
                  <a:pt x="644545" y="939482"/>
                </a:cubicBezTo>
                <a:cubicBezTo>
                  <a:pt x="623080" y="939482"/>
                  <a:pt x="605680" y="956882"/>
                  <a:pt x="605680" y="978347"/>
                </a:cubicBezTo>
                <a:cubicBezTo>
                  <a:pt x="605680" y="999812"/>
                  <a:pt x="623080" y="1017212"/>
                  <a:pt x="644545" y="1017212"/>
                </a:cubicBezTo>
                <a:cubicBezTo>
                  <a:pt x="666010" y="1017212"/>
                  <a:pt x="683410" y="999812"/>
                  <a:pt x="683410" y="978347"/>
                </a:cubicBezTo>
                <a:close/>
              </a:path>
            </a:pathLst>
          </a:custGeom>
          <a:solidFill>
            <a:srgbClr val="51B5B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CN Medium"/>
              <a:cs typeface="+mn-cs"/>
            </a:endParaRP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rgbClr val="F0BD64"/>
          </a:solidFill>
        </p:grpSpPr>
        <p:sp>
          <p:nvSpPr>
            <p:cNvPr id="60" name="椭圆 59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3" name="椭圆 62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8" name="椭圆 67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9" name="椭圆 68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70" name="椭圆 69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</p:grpSp>
      <p:pic>
        <p:nvPicPr>
          <p:cNvPr id="72" name="Picture 3" descr="F:\2022\线性代数（第4版）（戴斌祥）\5c755e841498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61" y="1181596"/>
            <a:ext cx="4056385" cy="4494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7967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65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/>
      <p:bldP spid="54" grpId="0"/>
      <p:bldP spid="5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254929" y="1267444"/>
            <a:ext cx="9746163" cy="438150"/>
            <a:chOff x="1248939" y="1414502"/>
            <a:chExt cx="9746163" cy="438150"/>
          </a:xfrm>
        </p:grpSpPr>
        <p:sp>
          <p:nvSpPr>
            <p:cNvPr id="2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2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33" name="直角三角形 3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4" name="直角三角形 3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0" name="下箭头 2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2" name="矩形 3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838622" y="3068422"/>
            <a:ext cx="5688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征值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。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71427" y="1742494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44361"/>
              </p:ext>
            </p:extLst>
          </p:nvPr>
        </p:nvGraphicFramePr>
        <p:xfrm>
          <a:off x="5018088" y="1957388"/>
          <a:ext cx="2057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4" name="Equation" r:id="rId4" imgW="2057400" imgH="1346040" progId="Equation.DSMT4">
                  <p:embed/>
                </p:oleObj>
              </mc:Choice>
              <mc:Fallback>
                <p:oleObj name="Equation" r:id="rId4" imgW="20574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8088" y="1957388"/>
                        <a:ext cx="20574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838622" y="3728036"/>
            <a:ext cx="55446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方程为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482240"/>
              </p:ext>
            </p:extLst>
          </p:nvPr>
        </p:nvGraphicFramePr>
        <p:xfrm>
          <a:off x="2926854" y="4652598"/>
          <a:ext cx="3962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5" name="Equation" r:id="rId6" imgW="3962160" imgH="1346040" progId="Equation.DSMT4">
                  <p:embed/>
                </p:oleObj>
              </mc:Choice>
              <mc:Fallback>
                <p:oleObj name="Equation" r:id="rId6" imgW="39621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6854" y="4652598"/>
                        <a:ext cx="39624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4025"/>
              </p:ext>
            </p:extLst>
          </p:nvPr>
        </p:nvGraphicFramePr>
        <p:xfrm>
          <a:off x="6923484" y="5026645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6" name="Equation" r:id="rId8" imgW="2425680" imgH="406080" progId="Equation.DSMT4">
                  <p:embed/>
                </p:oleObj>
              </mc:Choice>
              <mc:Fallback>
                <p:oleObj name="Equation" r:id="rId8" imgW="2425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23484" y="5026645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871427" y="6072807"/>
            <a:ext cx="5832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93720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正定二次型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838622" y="1168330"/>
            <a:ext cx="105131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二次型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标准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中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系数为正的平方项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二次型的</a:t>
            </a: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惯性指数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系数为负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方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此二次型的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负</a:t>
            </a: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惯性指数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符号差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这里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二次型 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秩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622" y="3022231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设二次型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惯性指数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秩为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称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74629"/>
              </p:ext>
            </p:extLst>
          </p:nvPr>
        </p:nvGraphicFramePr>
        <p:xfrm>
          <a:off x="4325938" y="3963626"/>
          <a:ext cx="368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5" name="Equation" r:id="rId4" imgW="3682800" imgH="457200" progId="Equation.DSMT4">
                  <p:embed/>
                </p:oleObj>
              </mc:Choice>
              <mc:Fallback>
                <p:oleObj name="Equation" r:id="rId4" imgW="368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3963626"/>
                        <a:ext cx="368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38622" y="4611698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规范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541924" y="1240338"/>
            <a:ext cx="1528946" cy="523220"/>
            <a:chOff x="1414686" y="1053530"/>
            <a:chExt cx="1528946" cy="523220"/>
          </a:xfrm>
        </p:grpSpPr>
        <p:sp>
          <p:nvSpPr>
            <p:cNvPr id="11" name="椭圆 10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6" name="TextBox 15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13" name="TextBox 12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14" name="TextBox 13"/>
            <p:cNvSpPr txBox="1">
              <a:spLocks noChangeAspect="1"/>
            </p:cNvSpPr>
            <p:nvPr/>
          </p:nvSpPr>
          <p:spPr>
            <a:xfrm>
              <a:off x="2344960" y="1053530"/>
              <a:ext cx="59867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541924" y="3080366"/>
            <a:ext cx="1528946" cy="523220"/>
            <a:chOff x="1414686" y="1053530"/>
            <a:chExt cx="1528946" cy="523220"/>
          </a:xfrm>
        </p:grpSpPr>
        <p:sp>
          <p:nvSpPr>
            <p:cNvPr id="18" name="椭圆 1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22" name="椭圆 2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23" name="TextBox 2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20" name="TextBox 1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21" name="TextBox 20"/>
            <p:cNvSpPr txBox="1">
              <a:spLocks noChangeAspect="1"/>
            </p:cNvSpPr>
            <p:nvPr/>
          </p:nvSpPr>
          <p:spPr>
            <a:xfrm>
              <a:off x="2344960" y="1053530"/>
              <a:ext cx="59867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919600" y="5381901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任何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二次型都可以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过可逆线性变换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为规范形，且二次型的规范形是唯一确定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5725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24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正定二次型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235265" y="1106848"/>
            <a:ext cx="9746163" cy="438150"/>
            <a:chOff x="1248939" y="1414502"/>
            <a:chExt cx="9746163" cy="43815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直角三角形 1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下箭头 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179286" y="1453572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</a:t>
            </a:r>
            <a:r>
              <a:rPr lang="en-US" altLang="zh-CN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例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二次型化为规范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79286" y="1993492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由例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， 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变换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399089"/>
              </p:ext>
            </p:extLst>
          </p:nvPr>
        </p:nvGraphicFramePr>
        <p:xfrm>
          <a:off x="2657475" y="2654300"/>
          <a:ext cx="2159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5" name="Equation" r:id="rId4" imgW="2158920" imgH="1346040" progId="Equation.DSMT4">
                  <p:embed/>
                </p:oleObj>
              </mc:Choice>
              <mc:Fallback>
                <p:oleObj name="Equation" r:id="rId4" imgW="21589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654300"/>
                        <a:ext cx="2159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5355746" y="2798596"/>
            <a:ext cx="4392488" cy="646331"/>
            <a:chOff x="838622" y="4003457"/>
            <a:chExt cx="4392488" cy="646331"/>
          </a:xfrm>
        </p:grpSpPr>
        <p:sp>
          <p:nvSpPr>
            <p:cNvPr id="19" name="TextBox 18"/>
            <p:cNvSpPr txBox="1"/>
            <p:nvPr/>
          </p:nvSpPr>
          <p:spPr>
            <a:xfrm>
              <a:off x="838622" y="4003457"/>
              <a:ext cx="43924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化为标准形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    </a:t>
              </a: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6206437"/>
                </p:ext>
              </p:extLst>
            </p:nvPr>
          </p:nvGraphicFramePr>
          <p:xfrm>
            <a:off x="2422798" y="4117072"/>
            <a:ext cx="2362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66" name="Equation" r:id="rId6" imgW="2361960" imgH="419040" progId="Equation.DSMT4">
                    <p:embed/>
                  </p:oleObj>
                </mc:Choice>
                <mc:Fallback>
                  <p:oleObj name="Equation" r:id="rId6" imgW="23619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798" y="4117072"/>
                          <a:ext cx="23622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1035266" y="4382772"/>
            <a:ext cx="108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1253426" y="6110964"/>
            <a:ext cx="10513168" cy="646331"/>
            <a:chOff x="838622" y="4003457"/>
            <a:chExt cx="10513168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838622" y="4003457"/>
              <a:ext cx="105131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将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化为规范形                             。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265128"/>
                </p:ext>
              </p:extLst>
            </p:nvPr>
          </p:nvGraphicFramePr>
          <p:xfrm>
            <a:off x="3411336" y="4117072"/>
            <a:ext cx="2070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67" name="Equation" r:id="rId8" imgW="2070000" imgH="419040" progId="Equation.DSMT4">
                    <p:embed/>
                  </p:oleObj>
                </mc:Choice>
                <mc:Fallback>
                  <p:oleObj name="Equation" r:id="rId8" imgW="20700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1336" y="4117072"/>
                          <a:ext cx="20701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12462"/>
              </p:ext>
            </p:extLst>
          </p:nvPr>
        </p:nvGraphicFramePr>
        <p:xfrm>
          <a:off x="2397125" y="4229100"/>
          <a:ext cx="14351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8" name="Equation" r:id="rId10" imgW="1434960" imgH="1600200" progId="Equation.DSMT4">
                  <p:embed/>
                </p:oleObj>
              </mc:Choice>
              <mc:Fallback>
                <p:oleObj name="Equation" r:id="rId10" imgW="14349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4229100"/>
                        <a:ext cx="14351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365391"/>
              </p:ext>
            </p:extLst>
          </p:nvPr>
        </p:nvGraphicFramePr>
        <p:xfrm>
          <a:off x="6022975" y="3713163"/>
          <a:ext cx="15367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9" name="Equation" r:id="rId12" imgW="1536480" imgH="2565360" progId="Equation.DSMT4">
                  <p:embed/>
                </p:oleObj>
              </mc:Choice>
              <mc:Fallback>
                <p:oleObj name="Equation" r:id="rId12" imgW="153648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3713163"/>
                        <a:ext cx="15367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677956" y="4705937"/>
            <a:ext cx="108012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6656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7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正定二次型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083317" y="1625158"/>
            <a:ext cx="986638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设有二次型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果对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［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然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］，则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定二次型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并称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定矩阵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如果对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都有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负定二次型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称对称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负定矩阵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86619" y="1697166"/>
            <a:ext cx="1528946" cy="523220"/>
            <a:chOff x="1414686" y="1053530"/>
            <a:chExt cx="1528946" cy="523220"/>
          </a:xfrm>
        </p:grpSpPr>
        <p:sp>
          <p:nvSpPr>
            <p:cNvPr id="8" name="椭圆 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3" name="TextBox 1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44960" y="1053530"/>
              <a:ext cx="59867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525990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正定二次型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919600" y="1356045"/>
            <a:ext cx="10200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二次型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正定二次型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充分必要条件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正惯性指数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13160" y="1459564"/>
            <a:ext cx="1394672" cy="523220"/>
            <a:chOff x="1522698" y="4377511"/>
            <a:chExt cx="1394672" cy="523220"/>
          </a:xfrm>
        </p:grpSpPr>
        <p:sp>
          <p:nvSpPr>
            <p:cNvPr id="8" name="矩形 7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2328182" y="4377511"/>
              <a:ext cx="58918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4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919600" y="2595702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充分性。设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变换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y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056617"/>
              </p:ext>
            </p:extLst>
          </p:nvPr>
        </p:nvGraphicFramePr>
        <p:xfrm>
          <a:off x="3984625" y="3313113"/>
          <a:ext cx="290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8" name="Equation" r:id="rId4" imgW="2908080" imgH="787320" progId="Equation.DSMT4">
                  <p:embed/>
                </p:oleObj>
              </mc:Choice>
              <mc:Fallback>
                <p:oleObj name="Equation" r:id="rId4" imgW="2908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4625" y="3313113"/>
                        <a:ext cx="2908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19600" y="4118977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(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 2,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任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306284"/>
              </p:ext>
            </p:extLst>
          </p:nvPr>
        </p:nvGraphicFramePr>
        <p:xfrm>
          <a:off x="4337050" y="4987925"/>
          <a:ext cx="3365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9" name="Equation" r:id="rId6" imgW="3365280" imgH="787320" progId="Equation.DSMT4">
                  <p:embed/>
                </p:oleObj>
              </mc:Choice>
              <mc:Fallback>
                <p:oleObj name="Equation" r:id="rId6" imgW="33652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7050" y="4987925"/>
                        <a:ext cx="3365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34335" y="5774889"/>
            <a:ext cx="3508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正定二次型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76735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3" grpId="0"/>
      <p:bldP spid="15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正定二次型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063653" y="1386251"/>
            <a:ext cx="99189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必要性。假设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个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≤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≤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≤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则当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基本单位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坐标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）时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有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41995" y="2731555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≤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34335" y="3626413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定二次型相矛盾，故必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(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 2,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证毕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5459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正定二次型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832455" y="2188876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类似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，有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负定二次型，当且仅当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的负惯性指数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对称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负定矩阵，当且仅当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的所有特征值全为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负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4298" y="1360211"/>
            <a:ext cx="10945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定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定矩阵），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且仅当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全为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90001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正定二次型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214560" y="1524694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式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917862" y="1578827"/>
            <a:ext cx="1528946" cy="523220"/>
            <a:chOff x="1414686" y="1053530"/>
            <a:chExt cx="1528946" cy="523220"/>
          </a:xfrm>
        </p:grpSpPr>
        <p:sp>
          <p:nvSpPr>
            <p:cNvPr id="9" name="椭圆 8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4" name="TextBox 13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12" name="TextBox 11"/>
            <p:cNvSpPr txBox="1">
              <a:spLocks noChangeAspect="1"/>
            </p:cNvSpPr>
            <p:nvPr/>
          </p:nvSpPr>
          <p:spPr>
            <a:xfrm>
              <a:off x="2344960" y="1053530"/>
              <a:ext cx="59867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9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3691"/>
              </p:ext>
            </p:extLst>
          </p:nvPr>
        </p:nvGraphicFramePr>
        <p:xfrm>
          <a:off x="4407792" y="2631414"/>
          <a:ext cx="2336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5" name="Equation" r:id="rId4" imgW="2336760" imgH="1346040" progId="Equation.DSMT4">
                  <p:embed/>
                </p:oleObj>
              </mc:Choice>
              <mc:Fallback>
                <p:oleObj name="Equation" r:id="rId4" imgW="2336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7792" y="2631414"/>
                        <a:ext cx="2336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214560" y="4364376"/>
            <a:ext cx="39178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序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子式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9761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正定二次型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74905" y="1047357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对称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定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且仅当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阶顺序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子式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为正，即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9588"/>
              </p:ext>
            </p:extLst>
          </p:nvPr>
        </p:nvGraphicFramePr>
        <p:xfrm>
          <a:off x="3512588" y="1703520"/>
          <a:ext cx="47625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4" name="Equation" r:id="rId4" imgW="4762440" imgH="1803240" progId="Equation.DSMT4">
                  <p:embed/>
                </p:oleObj>
              </mc:Choice>
              <mc:Fallback>
                <p:oleObj name="Equation" r:id="rId4" imgW="47624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2588" y="1703520"/>
                        <a:ext cx="47625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4905" y="3590765"/>
            <a:ext cx="10513168" cy="113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对称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负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且仅当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奇数阶顺序主子式为负，偶数阶顺序主子式为正，即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468465" y="1126022"/>
            <a:ext cx="1394672" cy="523220"/>
            <a:chOff x="1522698" y="4377511"/>
            <a:chExt cx="1394672" cy="523220"/>
          </a:xfrm>
        </p:grpSpPr>
        <p:sp>
          <p:nvSpPr>
            <p:cNvPr id="10" name="矩形 9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12" name="TextBox 11"/>
            <p:cNvSpPr txBox="1">
              <a:spLocks noChangeAspect="1"/>
            </p:cNvSpPr>
            <p:nvPr/>
          </p:nvSpPr>
          <p:spPr>
            <a:xfrm>
              <a:off x="2328182" y="4377511"/>
              <a:ext cx="58918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5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689338"/>
              </p:ext>
            </p:extLst>
          </p:nvPr>
        </p:nvGraphicFramePr>
        <p:xfrm>
          <a:off x="2686530" y="4751012"/>
          <a:ext cx="5588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5" name="Equation" r:id="rId6" imgW="5587920" imgH="1803240" progId="Equation.DSMT4">
                  <p:embed/>
                </p:oleObj>
              </mc:Choice>
              <mc:Fallback>
                <p:oleObj name="Equation" r:id="rId6" imgW="55879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6530" y="4751012"/>
                        <a:ext cx="55880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571886" y="5290601"/>
            <a:ext cx="2145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赫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尔维茨定理</a:t>
            </a:r>
            <a:endParaRPr lang="en-US" altLang="zh-CN" sz="2400" b="1" dirty="0">
              <a:solidFill>
                <a:srgbClr val="0099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45363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4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正定二次型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235265" y="1303488"/>
            <a:ext cx="9746163" cy="438150"/>
            <a:chOff x="1248939" y="1414502"/>
            <a:chExt cx="9746163" cy="43815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直角三角形 1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下箭头 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851762" y="1984525"/>
            <a:ext cx="10513168" cy="1346200"/>
            <a:chOff x="838622" y="1076162"/>
            <a:chExt cx="10513168" cy="1346200"/>
          </a:xfrm>
        </p:grpSpPr>
        <p:sp>
          <p:nvSpPr>
            <p:cNvPr id="16" name="TextBox 15"/>
            <p:cNvSpPr txBox="1"/>
            <p:nvPr/>
          </p:nvSpPr>
          <p:spPr>
            <a:xfrm>
              <a:off x="838622" y="1373773"/>
              <a:ext cx="105131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0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判定                                                                  的正定性。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6440521"/>
                </p:ext>
              </p:extLst>
            </p:nvPr>
          </p:nvGraphicFramePr>
          <p:xfrm>
            <a:off x="3092010" y="1076162"/>
            <a:ext cx="48895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85" name="Equation" r:id="rId4" imgW="4889160" imgH="1346040" progId="Equation.DSMT4">
                    <p:embed/>
                  </p:oleObj>
                </mc:Choice>
                <mc:Fallback>
                  <p:oleObj name="Equation" r:id="rId4" imgW="488916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92010" y="1076162"/>
                          <a:ext cx="48895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851762" y="3546069"/>
            <a:ext cx="102390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由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＝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5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为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根据推论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正定矩阵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而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正定二次型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04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正定二次型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235265" y="1126512"/>
            <a:ext cx="9746163" cy="438150"/>
            <a:chOff x="1248939" y="1414502"/>
            <a:chExt cx="9746163" cy="43815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直角三角形 1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下箭头 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031079" y="3570296"/>
            <a:ext cx="29116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为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585654"/>
              </p:ext>
            </p:extLst>
          </p:nvPr>
        </p:nvGraphicFramePr>
        <p:xfrm>
          <a:off x="4282766" y="3334991"/>
          <a:ext cx="2387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4" name="Equation" r:id="rId4" imgW="2387520" imgH="1346040" progId="Equation.DSMT4">
                  <p:embed/>
                </p:oleObj>
              </mc:Choice>
              <mc:Fallback>
                <p:oleObj name="Equation" r:id="rId4" imgW="23875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2766" y="3334991"/>
                        <a:ext cx="2387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1134575" y="4917005"/>
            <a:ext cx="9051642" cy="889000"/>
            <a:chOff x="838622" y="3586510"/>
            <a:chExt cx="9051642" cy="889000"/>
          </a:xfrm>
        </p:grpSpPr>
        <p:sp>
          <p:nvSpPr>
            <p:cNvPr id="18" name="TextBox 17"/>
            <p:cNvSpPr txBox="1"/>
            <p:nvPr/>
          </p:nvSpPr>
          <p:spPr>
            <a:xfrm>
              <a:off x="838622" y="3647769"/>
              <a:ext cx="90516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因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6338895"/>
                </p:ext>
              </p:extLst>
            </p:nvPr>
          </p:nvGraphicFramePr>
          <p:xfrm>
            <a:off x="1846734" y="3586510"/>
            <a:ext cx="75184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25" name="Equation" r:id="rId6" imgW="7518240" imgH="888840" progId="Equation.DSMT4">
                    <p:embed/>
                  </p:oleObj>
                </mc:Choice>
                <mc:Fallback>
                  <p:oleObj name="Equation" r:id="rId6" imgW="751824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46734" y="3586510"/>
                          <a:ext cx="75184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1125212" y="5977896"/>
            <a:ext cx="49536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负定二次型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47099" y="1580040"/>
            <a:ext cx="42294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</a:t>
            </a:r>
            <a:r>
              <a:rPr lang="en-US" altLang="zh-CN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别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30476" y="2165358"/>
            <a:ext cx="83279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4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y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4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z</a:t>
            </a:r>
            <a:endParaRPr lang="en-US" altLang="zh-CN" sz="2400" i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75091" y="2727988"/>
            <a:ext cx="21383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正定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12626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074590" y="3445493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基础解系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4590" y="1271953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当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方程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由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779411"/>
              </p:ext>
            </p:extLst>
          </p:nvPr>
        </p:nvGraphicFramePr>
        <p:xfrm>
          <a:off x="4103118" y="2057655"/>
          <a:ext cx="4457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2" name="Equation" r:id="rId4" imgW="4457520" imgH="1346040" progId="Equation.DSMT4">
                  <p:embed/>
                </p:oleObj>
              </mc:Choice>
              <mc:Fallback>
                <p:oleObj name="Equation" r:id="rId4" imgW="44575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3118" y="2057655"/>
                        <a:ext cx="44577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361211"/>
              </p:ext>
            </p:extLst>
          </p:nvPr>
        </p:nvGraphicFramePr>
        <p:xfrm>
          <a:off x="5473950" y="4026358"/>
          <a:ext cx="1066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3" name="Equation" r:id="rId6" imgW="1066680" imgH="1346040" progId="Equation.DSMT4">
                  <p:embed/>
                </p:oleObj>
              </mc:Choice>
              <mc:Fallback>
                <p:oleObj name="Equation" r:id="rId6" imgW="10666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3950" y="4026358"/>
                        <a:ext cx="1066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74590" y="5536127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对应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部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。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3083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正定二次型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235264" y="1176745"/>
            <a:ext cx="9746163" cy="438150"/>
            <a:chOff x="1248939" y="1414502"/>
            <a:chExt cx="9746163" cy="438150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直角三角形 1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下箭头 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848737" y="1571321"/>
            <a:ext cx="10513168" cy="1200329"/>
            <a:chOff x="838622" y="1125538"/>
            <a:chExt cx="10513168" cy="1200329"/>
          </a:xfrm>
        </p:grpSpPr>
        <p:sp>
          <p:nvSpPr>
            <p:cNvPr id="16" name="TextBox 15"/>
            <p:cNvSpPr txBox="1"/>
            <p:nvPr/>
          </p:nvSpPr>
          <p:spPr>
            <a:xfrm>
              <a:off x="838622" y="1125538"/>
              <a:ext cx="1051316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2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                           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问：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取何值时，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正定二次型？</a:t>
              </a: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430613"/>
                </p:ext>
              </p:extLst>
            </p:nvPr>
          </p:nvGraphicFramePr>
          <p:xfrm>
            <a:off x="2782838" y="1270000"/>
            <a:ext cx="5181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82" name="Equation" r:id="rId4" imgW="5181480" imgH="419040" progId="Equation.DSMT4">
                    <p:embed/>
                  </p:oleObj>
                </mc:Choice>
                <mc:Fallback>
                  <p:oleObj name="Equation" r:id="rId4" imgW="51814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82838" y="1270000"/>
                          <a:ext cx="51816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992753" y="2864281"/>
            <a:ext cx="27238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03572"/>
              </p:ext>
            </p:extLst>
          </p:nvPr>
        </p:nvGraphicFramePr>
        <p:xfrm>
          <a:off x="4221163" y="2551113"/>
          <a:ext cx="220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3" name="Equation" r:id="rId6" imgW="2209680" imgH="1346040" progId="Equation.DSMT4">
                  <p:embed/>
                </p:oleObj>
              </mc:Choice>
              <mc:Fallback>
                <p:oleObj name="Equation" r:id="rId6" imgW="22096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2551113"/>
                        <a:ext cx="220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011554"/>
              </p:ext>
            </p:extLst>
          </p:nvPr>
        </p:nvGraphicFramePr>
        <p:xfrm>
          <a:off x="2297040" y="3977803"/>
          <a:ext cx="697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4" name="Equation" r:id="rId8" imgW="6972120" imgH="888840" progId="Equation.DSMT4">
                  <p:embed/>
                </p:oleObj>
              </mc:Choice>
              <mc:Fallback>
                <p:oleObj name="Equation" r:id="rId8" imgW="69721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040" y="3977803"/>
                        <a:ext cx="6972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21890" y="5073121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86282"/>
              </p:ext>
            </p:extLst>
          </p:nvPr>
        </p:nvGraphicFramePr>
        <p:xfrm>
          <a:off x="3552621" y="5073121"/>
          <a:ext cx="255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5" name="Equation" r:id="rId10" imgW="2552400" imgH="914400" progId="Equation.DSMT4">
                  <p:embed/>
                </p:oleObj>
              </mc:Choice>
              <mc:Fallback>
                <p:oleObj name="Equation" r:id="rId10" imgW="2552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621" y="5073121"/>
                        <a:ext cx="2552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992753" y="6102328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所给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定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80521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  <p:bldP spid="24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任意多边形: 形状 6">
            <a:extLst>
              <a:ext uri="{FF2B5EF4-FFF2-40B4-BE49-F238E27FC236}">
                <a16:creationId xmlns="" xmlns:a16="http://schemas.microsoft.com/office/drawing/2014/main" id="{228134E1-34A8-4385-950C-407FBEF5D2EF}"/>
              </a:ext>
            </a:extLst>
          </p:cNvPr>
          <p:cNvSpPr/>
          <p:nvPr/>
        </p:nvSpPr>
        <p:spPr>
          <a:xfrm>
            <a:off x="2191628" y="2107433"/>
            <a:ext cx="2430018" cy="1457991"/>
          </a:xfrm>
          <a:custGeom>
            <a:avLst/>
            <a:gdLst>
              <a:gd name="connsiteX0" fmla="*/ 0 w 2430018"/>
              <a:gd name="connsiteY0" fmla="*/ 0 h 1457991"/>
              <a:gd name="connsiteX1" fmla="*/ 2430018 w 2430018"/>
              <a:gd name="connsiteY1" fmla="*/ 0 h 1457991"/>
              <a:gd name="connsiteX2" fmla="*/ 2430018 w 2430018"/>
              <a:gd name="connsiteY2" fmla="*/ 1457992 h 1457991"/>
              <a:gd name="connsiteX3" fmla="*/ 0 w 2430018"/>
              <a:gd name="connsiteY3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0018" h="1457991">
                <a:moveTo>
                  <a:pt x="0" y="0"/>
                </a:moveTo>
                <a:lnTo>
                  <a:pt x="2430018" y="0"/>
                </a:lnTo>
                <a:lnTo>
                  <a:pt x="2430018" y="1457992"/>
                </a:lnTo>
                <a:lnTo>
                  <a:pt x="0" y="1457992"/>
                </a:lnTo>
                <a:close/>
              </a:path>
            </a:pathLst>
          </a:custGeom>
          <a:solidFill>
            <a:srgbClr val="FFFFFF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1" name="任意多边形: 形状 7">
            <a:extLst>
              <a:ext uri="{FF2B5EF4-FFF2-40B4-BE49-F238E27FC236}">
                <a16:creationId xmlns="" xmlns:a16="http://schemas.microsoft.com/office/drawing/2014/main" id="{ED638BC1-0E29-4997-9468-8E9D80936307}"/>
              </a:ext>
            </a:extLst>
          </p:cNvPr>
          <p:cNvSpPr/>
          <p:nvPr/>
        </p:nvSpPr>
        <p:spPr>
          <a:xfrm>
            <a:off x="-1" y="0"/>
            <a:ext cx="7401465" cy="6858000"/>
          </a:xfrm>
          <a:custGeom>
            <a:avLst/>
            <a:gdLst>
              <a:gd name="connsiteX0" fmla="*/ 1518666 w 1518666"/>
              <a:gd name="connsiteY0" fmla="*/ 1457992 h 1457991"/>
              <a:gd name="connsiteX1" fmla="*/ 676847 w 1518666"/>
              <a:gd name="connsiteY1" fmla="*/ 0 h 1457991"/>
              <a:gd name="connsiteX2" fmla="*/ 0 w 1518666"/>
              <a:gd name="connsiteY2" fmla="*/ 0 h 1457991"/>
              <a:gd name="connsiteX3" fmla="*/ 0 w 1518666"/>
              <a:gd name="connsiteY3" fmla="*/ 1457992 h 1457991"/>
              <a:gd name="connsiteX4" fmla="*/ 1518666 w 1518666"/>
              <a:gd name="connsiteY4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8666" h="1457991">
                <a:moveTo>
                  <a:pt x="1518666" y="1457992"/>
                </a:moveTo>
                <a:lnTo>
                  <a:pt x="676847" y="0"/>
                </a:lnTo>
                <a:lnTo>
                  <a:pt x="0" y="0"/>
                </a:lnTo>
                <a:lnTo>
                  <a:pt x="0" y="1457992"/>
                </a:lnTo>
                <a:lnTo>
                  <a:pt x="1518666" y="1457992"/>
                </a:lnTo>
                <a:close/>
              </a:path>
            </a:pathLst>
          </a:custGeom>
          <a:solidFill>
            <a:srgbClr val="33CCCC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8" name="任意多边形: 形状 1110">
            <a:extLst>
              <a:ext uri="{FF2B5EF4-FFF2-40B4-BE49-F238E27FC236}">
                <a16:creationId xmlns="" xmlns:a16="http://schemas.microsoft.com/office/drawing/2014/main" id="{AF899C2A-384B-9D9E-6A02-4C38FB2DF667}"/>
              </a:ext>
            </a:extLst>
          </p:cNvPr>
          <p:cNvSpPr/>
          <p:nvPr/>
        </p:nvSpPr>
        <p:spPr>
          <a:xfrm rot="16200000">
            <a:off x="871451" y="5609608"/>
            <a:ext cx="463172" cy="1452668"/>
          </a:xfrm>
          <a:custGeom>
            <a:avLst/>
            <a:gdLst>
              <a:gd name="connsiteX0" fmla="*/ 77730 w 683410"/>
              <a:gd name="connsiteY0" fmla="*/ 38865 h 2143410"/>
              <a:gd name="connsiteX1" fmla="*/ 38865 w 683410"/>
              <a:gd name="connsiteY1" fmla="*/ 0 h 2143410"/>
              <a:gd name="connsiteX2" fmla="*/ 0 w 683410"/>
              <a:gd name="connsiteY2" fmla="*/ 38865 h 2143410"/>
              <a:gd name="connsiteX3" fmla="*/ 38865 w 683410"/>
              <a:gd name="connsiteY3" fmla="*/ 77730 h 2143410"/>
              <a:gd name="connsiteX4" fmla="*/ 77730 w 683410"/>
              <a:gd name="connsiteY4" fmla="*/ 38865 h 2143410"/>
              <a:gd name="connsiteX5" fmla="*/ 77730 w 683410"/>
              <a:gd name="connsiteY5" fmla="*/ 226761 h 2143410"/>
              <a:gd name="connsiteX6" fmla="*/ 38865 w 683410"/>
              <a:gd name="connsiteY6" fmla="*/ 187896 h 2143410"/>
              <a:gd name="connsiteX7" fmla="*/ 0 w 683410"/>
              <a:gd name="connsiteY7" fmla="*/ 226761 h 2143410"/>
              <a:gd name="connsiteX8" fmla="*/ 38865 w 683410"/>
              <a:gd name="connsiteY8" fmla="*/ 265626 h 2143410"/>
              <a:gd name="connsiteX9" fmla="*/ 77730 w 683410"/>
              <a:gd name="connsiteY9" fmla="*/ 226761 h 2143410"/>
              <a:gd name="connsiteX10" fmla="*/ 77730 w 683410"/>
              <a:gd name="connsiteY10" fmla="*/ 414658 h 2143410"/>
              <a:gd name="connsiteX11" fmla="*/ 38865 w 683410"/>
              <a:gd name="connsiteY11" fmla="*/ 375793 h 2143410"/>
              <a:gd name="connsiteX12" fmla="*/ 0 w 683410"/>
              <a:gd name="connsiteY12" fmla="*/ 414658 h 2143410"/>
              <a:gd name="connsiteX13" fmla="*/ 38865 w 683410"/>
              <a:gd name="connsiteY13" fmla="*/ 453523 h 2143410"/>
              <a:gd name="connsiteX14" fmla="*/ 77730 w 683410"/>
              <a:gd name="connsiteY14" fmla="*/ 414658 h 2143410"/>
              <a:gd name="connsiteX15" fmla="*/ 77730 w 683410"/>
              <a:gd name="connsiteY15" fmla="*/ 602554 h 2143410"/>
              <a:gd name="connsiteX16" fmla="*/ 38865 w 683410"/>
              <a:gd name="connsiteY16" fmla="*/ 563689 h 2143410"/>
              <a:gd name="connsiteX17" fmla="*/ 0 w 683410"/>
              <a:gd name="connsiteY17" fmla="*/ 602554 h 2143410"/>
              <a:gd name="connsiteX18" fmla="*/ 38865 w 683410"/>
              <a:gd name="connsiteY18" fmla="*/ 641419 h 2143410"/>
              <a:gd name="connsiteX19" fmla="*/ 77730 w 683410"/>
              <a:gd name="connsiteY19" fmla="*/ 602554 h 2143410"/>
              <a:gd name="connsiteX20" fmla="*/ 77730 w 683410"/>
              <a:gd name="connsiteY20" fmla="*/ 790451 h 2143410"/>
              <a:gd name="connsiteX21" fmla="*/ 38865 w 683410"/>
              <a:gd name="connsiteY21" fmla="*/ 751586 h 2143410"/>
              <a:gd name="connsiteX22" fmla="*/ 0 w 683410"/>
              <a:gd name="connsiteY22" fmla="*/ 790451 h 2143410"/>
              <a:gd name="connsiteX23" fmla="*/ 38865 w 683410"/>
              <a:gd name="connsiteY23" fmla="*/ 829316 h 2143410"/>
              <a:gd name="connsiteX24" fmla="*/ 77730 w 683410"/>
              <a:gd name="connsiteY24" fmla="*/ 790451 h 2143410"/>
              <a:gd name="connsiteX25" fmla="*/ 77730 w 683410"/>
              <a:gd name="connsiteY25" fmla="*/ 978347 h 2143410"/>
              <a:gd name="connsiteX26" fmla="*/ 38865 w 683410"/>
              <a:gd name="connsiteY26" fmla="*/ 939482 h 2143410"/>
              <a:gd name="connsiteX27" fmla="*/ 0 w 683410"/>
              <a:gd name="connsiteY27" fmla="*/ 978347 h 2143410"/>
              <a:gd name="connsiteX28" fmla="*/ 38865 w 683410"/>
              <a:gd name="connsiteY28" fmla="*/ 1017212 h 2143410"/>
              <a:gd name="connsiteX29" fmla="*/ 77730 w 683410"/>
              <a:gd name="connsiteY29" fmla="*/ 978347 h 2143410"/>
              <a:gd name="connsiteX30" fmla="*/ 77730 w 683410"/>
              <a:gd name="connsiteY30" fmla="*/ 1165063 h 2143410"/>
              <a:gd name="connsiteX31" fmla="*/ 38865 w 683410"/>
              <a:gd name="connsiteY31" fmla="*/ 1126198 h 2143410"/>
              <a:gd name="connsiteX32" fmla="*/ 0 w 683410"/>
              <a:gd name="connsiteY32" fmla="*/ 1165063 h 2143410"/>
              <a:gd name="connsiteX33" fmla="*/ 38865 w 683410"/>
              <a:gd name="connsiteY33" fmla="*/ 1203928 h 2143410"/>
              <a:gd name="connsiteX34" fmla="*/ 77730 w 683410"/>
              <a:gd name="connsiteY34" fmla="*/ 1165063 h 2143410"/>
              <a:gd name="connsiteX35" fmla="*/ 77730 w 683410"/>
              <a:gd name="connsiteY35" fmla="*/ 1352959 h 2143410"/>
              <a:gd name="connsiteX36" fmla="*/ 38865 w 683410"/>
              <a:gd name="connsiteY36" fmla="*/ 1314094 h 2143410"/>
              <a:gd name="connsiteX37" fmla="*/ 0 w 683410"/>
              <a:gd name="connsiteY37" fmla="*/ 1352959 h 2143410"/>
              <a:gd name="connsiteX38" fmla="*/ 38865 w 683410"/>
              <a:gd name="connsiteY38" fmla="*/ 1391824 h 2143410"/>
              <a:gd name="connsiteX39" fmla="*/ 77730 w 683410"/>
              <a:gd name="connsiteY39" fmla="*/ 1352959 h 2143410"/>
              <a:gd name="connsiteX40" fmla="*/ 77730 w 683410"/>
              <a:gd name="connsiteY40" fmla="*/ 1540856 h 2143410"/>
              <a:gd name="connsiteX41" fmla="*/ 38865 w 683410"/>
              <a:gd name="connsiteY41" fmla="*/ 1501991 h 2143410"/>
              <a:gd name="connsiteX42" fmla="*/ 0 w 683410"/>
              <a:gd name="connsiteY42" fmla="*/ 1540856 h 2143410"/>
              <a:gd name="connsiteX43" fmla="*/ 38865 w 683410"/>
              <a:gd name="connsiteY43" fmla="*/ 1579721 h 2143410"/>
              <a:gd name="connsiteX44" fmla="*/ 77730 w 683410"/>
              <a:gd name="connsiteY44" fmla="*/ 1540856 h 2143410"/>
              <a:gd name="connsiteX45" fmla="*/ 77730 w 683410"/>
              <a:gd name="connsiteY45" fmla="*/ 1728752 h 2143410"/>
              <a:gd name="connsiteX46" fmla="*/ 38865 w 683410"/>
              <a:gd name="connsiteY46" fmla="*/ 1689887 h 2143410"/>
              <a:gd name="connsiteX47" fmla="*/ 0 w 683410"/>
              <a:gd name="connsiteY47" fmla="*/ 1728752 h 2143410"/>
              <a:gd name="connsiteX48" fmla="*/ 38865 w 683410"/>
              <a:gd name="connsiteY48" fmla="*/ 1767617 h 2143410"/>
              <a:gd name="connsiteX49" fmla="*/ 77730 w 683410"/>
              <a:gd name="connsiteY49" fmla="*/ 1728752 h 2143410"/>
              <a:gd name="connsiteX50" fmla="*/ 77730 w 683410"/>
              <a:gd name="connsiteY50" fmla="*/ 1916649 h 2143410"/>
              <a:gd name="connsiteX51" fmla="*/ 38865 w 683410"/>
              <a:gd name="connsiteY51" fmla="*/ 1877784 h 2143410"/>
              <a:gd name="connsiteX52" fmla="*/ 0 w 683410"/>
              <a:gd name="connsiteY52" fmla="*/ 1916649 h 2143410"/>
              <a:gd name="connsiteX53" fmla="*/ 38865 w 683410"/>
              <a:gd name="connsiteY53" fmla="*/ 1955514 h 2143410"/>
              <a:gd name="connsiteX54" fmla="*/ 77730 w 683410"/>
              <a:gd name="connsiteY54" fmla="*/ 1916649 h 2143410"/>
              <a:gd name="connsiteX55" fmla="*/ 77730 w 683410"/>
              <a:gd name="connsiteY55" fmla="*/ 2104545 h 2143410"/>
              <a:gd name="connsiteX56" fmla="*/ 38865 w 683410"/>
              <a:gd name="connsiteY56" fmla="*/ 2065680 h 2143410"/>
              <a:gd name="connsiteX57" fmla="*/ 0 w 683410"/>
              <a:gd name="connsiteY57" fmla="*/ 2104545 h 2143410"/>
              <a:gd name="connsiteX58" fmla="*/ 38865 w 683410"/>
              <a:gd name="connsiteY58" fmla="*/ 2143410 h 2143410"/>
              <a:gd name="connsiteX59" fmla="*/ 77730 w 683410"/>
              <a:gd name="connsiteY59" fmla="*/ 2104545 h 2143410"/>
              <a:gd name="connsiteX60" fmla="*/ 265626 w 683410"/>
              <a:gd name="connsiteY60" fmla="*/ 38865 h 2143410"/>
              <a:gd name="connsiteX61" fmla="*/ 226761 w 683410"/>
              <a:gd name="connsiteY61" fmla="*/ 0 h 2143410"/>
              <a:gd name="connsiteX62" fmla="*/ 187896 w 683410"/>
              <a:gd name="connsiteY62" fmla="*/ 38865 h 2143410"/>
              <a:gd name="connsiteX63" fmla="*/ 226761 w 683410"/>
              <a:gd name="connsiteY63" fmla="*/ 77730 h 2143410"/>
              <a:gd name="connsiteX64" fmla="*/ 265626 w 683410"/>
              <a:gd name="connsiteY64" fmla="*/ 38865 h 2143410"/>
              <a:gd name="connsiteX65" fmla="*/ 265626 w 683410"/>
              <a:gd name="connsiteY65" fmla="*/ 226761 h 2143410"/>
              <a:gd name="connsiteX66" fmla="*/ 226761 w 683410"/>
              <a:gd name="connsiteY66" fmla="*/ 187896 h 2143410"/>
              <a:gd name="connsiteX67" fmla="*/ 187896 w 683410"/>
              <a:gd name="connsiteY67" fmla="*/ 226761 h 2143410"/>
              <a:gd name="connsiteX68" fmla="*/ 226761 w 683410"/>
              <a:gd name="connsiteY68" fmla="*/ 265626 h 2143410"/>
              <a:gd name="connsiteX69" fmla="*/ 265626 w 683410"/>
              <a:gd name="connsiteY69" fmla="*/ 226761 h 2143410"/>
              <a:gd name="connsiteX70" fmla="*/ 265626 w 683410"/>
              <a:gd name="connsiteY70" fmla="*/ 414658 h 2143410"/>
              <a:gd name="connsiteX71" fmla="*/ 226761 w 683410"/>
              <a:gd name="connsiteY71" fmla="*/ 375793 h 2143410"/>
              <a:gd name="connsiteX72" fmla="*/ 187896 w 683410"/>
              <a:gd name="connsiteY72" fmla="*/ 414658 h 2143410"/>
              <a:gd name="connsiteX73" fmla="*/ 226761 w 683410"/>
              <a:gd name="connsiteY73" fmla="*/ 453523 h 2143410"/>
              <a:gd name="connsiteX74" fmla="*/ 265626 w 683410"/>
              <a:gd name="connsiteY74" fmla="*/ 414658 h 2143410"/>
              <a:gd name="connsiteX75" fmla="*/ 265626 w 683410"/>
              <a:gd name="connsiteY75" fmla="*/ 602554 h 2143410"/>
              <a:gd name="connsiteX76" fmla="*/ 226761 w 683410"/>
              <a:gd name="connsiteY76" fmla="*/ 563689 h 2143410"/>
              <a:gd name="connsiteX77" fmla="*/ 187896 w 683410"/>
              <a:gd name="connsiteY77" fmla="*/ 602554 h 2143410"/>
              <a:gd name="connsiteX78" fmla="*/ 226761 w 683410"/>
              <a:gd name="connsiteY78" fmla="*/ 641419 h 2143410"/>
              <a:gd name="connsiteX79" fmla="*/ 265626 w 683410"/>
              <a:gd name="connsiteY79" fmla="*/ 602554 h 2143410"/>
              <a:gd name="connsiteX80" fmla="*/ 265626 w 683410"/>
              <a:gd name="connsiteY80" fmla="*/ 790451 h 2143410"/>
              <a:gd name="connsiteX81" fmla="*/ 226761 w 683410"/>
              <a:gd name="connsiteY81" fmla="*/ 751586 h 2143410"/>
              <a:gd name="connsiteX82" fmla="*/ 187896 w 683410"/>
              <a:gd name="connsiteY82" fmla="*/ 790451 h 2143410"/>
              <a:gd name="connsiteX83" fmla="*/ 226761 w 683410"/>
              <a:gd name="connsiteY83" fmla="*/ 829316 h 2143410"/>
              <a:gd name="connsiteX84" fmla="*/ 265626 w 683410"/>
              <a:gd name="connsiteY84" fmla="*/ 790451 h 2143410"/>
              <a:gd name="connsiteX85" fmla="*/ 265626 w 683410"/>
              <a:gd name="connsiteY85" fmla="*/ 978347 h 2143410"/>
              <a:gd name="connsiteX86" fmla="*/ 226761 w 683410"/>
              <a:gd name="connsiteY86" fmla="*/ 939482 h 2143410"/>
              <a:gd name="connsiteX87" fmla="*/ 187896 w 683410"/>
              <a:gd name="connsiteY87" fmla="*/ 978347 h 2143410"/>
              <a:gd name="connsiteX88" fmla="*/ 226761 w 683410"/>
              <a:gd name="connsiteY88" fmla="*/ 1017212 h 2143410"/>
              <a:gd name="connsiteX89" fmla="*/ 265626 w 683410"/>
              <a:gd name="connsiteY89" fmla="*/ 978347 h 2143410"/>
              <a:gd name="connsiteX90" fmla="*/ 265626 w 683410"/>
              <a:gd name="connsiteY90" fmla="*/ 1165063 h 2143410"/>
              <a:gd name="connsiteX91" fmla="*/ 226761 w 683410"/>
              <a:gd name="connsiteY91" fmla="*/ 1126198 h 2143410"/>
              <a:gd name="connsiteX92" fmla="*/ 187896 w 683410"/>
              <a:gd name="connsiteY92" fmla="*/ 1165063 h 2143410"/>
              <a:gd name="connsiteX93" fmla="*/ 226761 w 683410"/>
              <a:gd name="connsiteY93" fmla="*/ 1203928 h 2143410"/>
              <a:gd name="connsiteX94" fmla="*/ 265626 w 683410"/>
              <a:gd name="connsiteY94" fmla="*/ 1165063 h 2143410"/>
              <a:gd name="connsiteX95" fmla="*/ 265626 w 683410"/>
              <a:gd name="connsiteY95" fmla="*/ 1352959 h 2143410"/>
              <a:gd name="connsiteX96" fmla="*/ 226761 w 683410"/>
              <a:gd name="connsiteY96" fmla="*/ 1314094 h 2143410"/>
              <a:gd name="connsiteX97" fmla="*/ 187896 w 683410"/>
              <a:gd name="connsiteY97" fmla="*/ 1352959 h 2143410"/>
              <a:gd name="connsiteX98" fmla="*/ 226761 w 683410"/>
              <a:gd name="connsiteY98" fmla="*/ 1391824 h 2143410"/>
              <a:gd name="connsiteX99" fmla="*/ 265626 w 683410"/>
              <a:gd name="connsiteY99" fmla="*/ 1352959 h 2143410"/>
              <a:gd name="connsiteX100" fmla="*/ 265626 w 683410"/>
              <a:gd name="connsiteY100" fmla="*/ 1540856 h 2143410"/>
              <a:gd name="connsiteX101" fmla="*/ 226761 w 683410"/>
              <a:gd name="connsiteY101" fmla="*/ 1501991 h 2143410"/>
              <a:gd name="connsiteX102" fmla="*/ 187896 w 683410"/>
              <a:gd name="connsiteY102" fmla="*/ 1540856 h 2143410"/>
              <a:gd name="connsiteX103" fmla="*/ 226761 w 683410"/>
              <a:gd name="connsiteY103" fmla="*/ 1579721 h 2143410"/>
              <a:gd name="connsiteX104" fmla="*/ 265626 w 683410"/>
              <a:gd name="connsiteY104" fmla="*/ 1540856 h 2143410"/>
              <a:gd name="connsiteX105" fmla="*/ 265626 w 683410"/>
              <a:gd name="connsiteY105" fmla="*/ 1728752 h 2143410"/>
              <a:gd name="connsiteX106" fmla="*/ 226761 w 683410"/>
              <a:gd name="connsiteY106" fmla="*/ 1689887 h 2143410"/>
              <a:gd name="connsiteX107" fmla="*/ 187896 w 683410"/>
              <a:gd name="connsiteY107" fmla="*/ 1728752 h 2143410"/>
              <a:gd name="connsiteX108" fmla="*/ 226761 w 683410"/>
              <a:gd name="connsiteY108" fmla="*/ 1767617 h 2143410"/>
              <a:gd name="connsiteX109" fmla="*/ 265626 w 683410"/>
              <a:gd name="connsiteY109" fmla="*/ 1728752 h 2143410"/>
              <a:gd name="connsiteX110" fmla="*/ 265626 w 683410"/>
              <a:gd name="connsiteY110" fmla="*/ 1916649 h 2143410"/>
              <a:gd name="connsiteX111" fmla="*/ 226761 w 683410"/>
              <a:gd name="connsiteY111" fmla="*/ 1877784 h 2143410"/>
              <a:gd name="connsiteX112" fmla="*/ 187896 w 683410"/>
              <a:gd name="connsiteY112" fmla="*/ 1916649 h 2143410"/>
              <a:gd name="connsiteX113" fmla="*/ 226761 w 683410"/>
              <a:gd name="connsiteY113" fmla="*/ 1955514 h 2143410"/>
              <a:gd name="connsiteX114" fmla="*/ 265626 w 683410"/>
              <a:gd name="connsiteY114" fmla="*/ 1916649 h 2143410"/>
              <a:gd name="connsiteX115" fmla="*/ 265626 w 683410"/>
              <a:gd name="connsiteY115" fmla="*/ 2104545 h 2143410"/>
              <a:gd name="connsiteX116" fmla="*/ 226761 w 683410"/>
              <a:gd name="connsiteY116" fmla="*/ 2065680 h 2143410"/>
              <a:gd name="connsiteX117" fmla="*/ 187896 w 683410"/>
              <a:gd name="connsiteY117" fmla="*/ 2104545 h 2143410"/>
              <a:gd name="connsiteX118" fmla="*/ 226761 w 683410"/>
              <a:gd name="connsiteY118" fmla="*/ 2143410 h 2143410"/>
              <a:gd name="connsiteX119" fmla="*/ 265626 w 683410"/>
              <a:gd name="connsiteY119" fmla="*/ 2104545 h 2143410"/>
              <a:gd name="connsiteX120" fmla="*/ 495514 w 683410"/>
              <a:gd name="connsiteY120" fmla="*/ 38865 h 2143410"/>
              <a:gd name="connsiteX121" fmla="*/ 456649 w 683410"/>
              <a:gd name="connsiteY121" fmla="*/ 0 h 2143410"/>
              <a:gd name="connsiteX122" fmla="*/ 417784 w 683410"/>
              <a:gd name="connsiteY122" fmla="*/ 38865 h 2143410"/>
              <a:gd name="connsiteX123" fmla="*/ 456649 w 683410"/>
              <a:gd name="connsiteY123" fmla="*/ 77730 h 2143410"/>
              <a:gd name="connsiteX124" fmla="*/ 495514 w 683410"/>
              <a:gd name="connsiteY124" fmla="*/ 38865 h 2143410"/>
              <a:gd name="connsiteX125" fmla="*/ 495514 w 683410"/>
              <a:gd name="connsiteY125" fmla="*/ 226761 h 2143410"/>
              <a:gd name="connsiteX126" fmla="*/ 456649 w 683410"/>
              <a:gd name="connsiteY126" fmla="*/ 187896 h 2143410"/>
              <a:gd name="connsiteX127" fmla="*/ 417784 w 683410"/>
              <a:gd name="connsiteY127" fmla="*/ 226761 h 2143410"/>
              <a:gd name="connsiteX128" fmla="*/ 456649 w 683410"/>
              <a:gd name="connsiteY128" fmla="*/ 265626 h 2143410"/>
              <a:gd name="connsiteX129" fmla="*/ 495514 w 683410"/>
              <a:gd name="connsiteY129" fmla="*/ 226761 h 2143410"/>
              <a:gd name="connsiteX130" fmla="*/ 495514 w 683410"/>
              <a:gd name="connsiteY130" fmla="*/ 414658 h 2143410"/>
              <a:gd name="connsiteX131" fmla="*/ 456649 w 683410"/>
              <a:gd name="connsiteY131" fmla="*/ 375793 h 2143410"/>
              <a:gd name="connsiteX132" fmla="*/ 417784 w 683410"/>
              <a:gd name="connsiteY132" fmla="*/ 414658 h 2143410"/>
              <a:gd name="connsiteX133" fmla="*/ 456649 w 683410"/>
              <a:gd name="connsiteY133" fmla="*/ 453523 h 2143410"/>
              <a:gd name="connsiteX134" fmla="*/ 495514 w 683410"/>
              <a:gd name="connsiteY134" fmla="*/ 414658 h 2143410"/>
              <a:gd name="connsiteX135" fmla="*/ 495514 w 683410"/>
              <a:gd name="connsiteY135" fmla="*/ 602554 h 2143410"/>
              <a:gd name="connsiteX136" fmla="*/ 456649 w 683410"/>
              <a:gd name="connsiteY136" fmla="*/ 563689 h 2143410"/>
              <a:gd name="connsiteX137" fmla="*/ 417784 w 683410"/>
              <a:gd name="connsiteY137" fmla="*/ 602554 h 2143410"/>
              <a:gd name="connsiteX138" fmla="*/ 456649 w 683410"/>
              <a:gd name="connsiteY138" fmla="*/ 641419 h 2143410"/>
              <a:gd name="connsiteX139" fmla="*/ 495514 w 683410"/>
              <a:gd name="connsiteY139" fmla="*/ 602554 h 2143410"/>
              <a:gd name="connsiteX140" fmla="*/ 495514 w 683410"/>
              <a:gd name="connsiteY140" fmla="*/ 790451 h 2143410"/>
              <a:gd name="connsiteX141" fmla="*/ 456649 w 683410"/>
              <a:gd name="connsiteY141" fmla="*/ 751586 h 2143410"/>
              <a:gd name="connsiteX142" fmla="*/ 417784 w 683410"/>
              <a:gd name="connsiteY142" fmla="*/ 790451 h 2143410"/>
              <a:gd name="connsiteX143" fmla="*/ 456649 w 683410"/>
              <a:gd name="connsiteY143" fmla="*/ 829316 h 2143410"/>
              <a:gd name="connsiteX144" fmla="*/ 495514 w 683410"/>
              <a:gd name="connsiteY144" fmla="*/ 790451 h 2143410"/>
              <a:gd name="connsiteX145" fmla="*/ 495514 w 683410"/>
              <a:gd name="connsiteY145" fmla="*/ 978347 h 2143410"/>
              <a:gd name="connsiteX146" fmla="*/ 456649 w 683410"/>
              <a:gd name="connsiteY146" fmla="*/ 939482 h 2143410"/>
              <a:gd name="connsiteX147" fmla="*/ 417784 w 683410"/>
              <a:gd name="connsiteY147" fmla="*/ 978347 h 2143410"/>
              <a:gd name="connsiteX148" fmla="*/ 456649 w 683410"/>
              <a:gd name="connsiteY148" fmla="*/ 1017212 h 2143410"/>
              <a:gd name="connsiteX149" fmla="*/ 495514 w 683410"/>
              <a:gd name="connsiteY149" fmla="*/ 978347 h 2143410"/>
              <a:gd name="connsiteX150" fmla="*/ 683410 w 683410"/>
              <a:gd name="connsiteY150" fmla="*/ 38865 h 2143410"/>
              <a:gd name="connsiteX151" fmla="*/ 644545 w 683410"/>
              <a:gd name="connsiteY151" fmla="*/ 0 h 2143410"/>
              <a:gd name="connsiteX152" fmla="*/ 605680 w 683410"/>
              <a:gd name="connsiteY152" fmla="*/ 38865 h 2143410"/>
              <a:gd name="connsiteX153" fmla="*/ 644545 w 683410"/>
              <a:gd name="connsiteY153" fmla="*/ 77730 h 2143410"/>
              <a:gd name="connsiteX154" fmla="*/ 683410 w 683410"/>
              <a:gd name="connsiteY154" fmla="*/ 38865 h 2143410"/>
              <a:gd name="connsiteX155" fmla="*/ 683410 w 683410"/>
              <a:gd name="connsiteY155" fmla="*/ 226761 h 2143410"/>
              <a:gd name="connsiteX156" fmla="*/ 644545 w 683410"/>
              <a:gd name="connsiteY156" fmla="*/ 187896 h 2143410"/>
              <a:gd name="connsiteX157" fmla="*/ 605680 w 683410"/>
              <a:gd name="connsiteY157" fmla="*/ 226761 h 2143410"/>
              <a:gd name="connsiteX158" fmla="*/ 644545 w 683410"/>
              <a:gd name="connsiteY158" fmla="*/ 265626 h 2143410"/>
              <a:gd name="connsiteX159" fmla="*/ 683410 w 683410"/>
              <a:gd name="connsiteY159" fmla="*/ 226761 h 2143410"/>
              <a:gd name="connsiteX160" fmla="*/ 683410 w 683410"/>
              <a:gd name="connsiteY160" fmla="*/ 414658 h 2143410"/>
              <a:gd name="connsiteX161" fmla="*/ 644545 w 683410"/>
              <a:gd name="connsiteY161" fmla="*/ 375793 h 2143410"/>
              <a:gd name="connsiteX162" fmla="*/ 605680 w 683410"/>
              <a:gd name="connsiteY162" fmla="*/ 414658 h 2143410"/>
              <a:gd name="connsiteX163" fmla="*/ 644545 w 683410"/>
              <a:gd name="connsiteY163" fmla="*/ 453523 h 2143410"/>
              <a:gd name="connsiteX164" fmla="*/ 683410 w 683410"/>
              <a:gd name="connsiteY164" fmla="*/ 414658 h 2143410"/>
              <a:gd name="connsiteX165" fmla="*/ 683410 w 683410"/>
              <a:gd name="connsiteY165" fmla="*/ 602554 h 2143410"/>
              <a:gd name="connsiteX166" fmla="*/ 644545 w 683410"/>
              <a:gd name="connsiteY166" fmla="*/ 563689 h 2143410"/>
              <a:gd name="connsiteX167" fmla="*/ 605680 w 683410"/>
              <a:gd name="connsiteY167" fmla="*/ 602554 h 2143410"/>
              <a:gd name="connsiteX168" fmla="*/ 644545 w 683410"/>
              <a:gd name="connsiteY168" fmla="*/ 641419 h 2143410"/>
              <a:gd name="connsiteX169" fmla="*/ 683410 w 683410"/>
              <a:gd name="connsiteY169" fmla="*/ 602554 h 2143410"/>
              <a:gd name="connsiteX170" fmla="*/ 683410 w 683410"/>
              <a:gd name="connsiteY170" fmla="*/ 790451 h 2143410"/>
              <a:gd name="connsiteX171" fmla="*/ 644545 w 683410"/>
              <a:gd name="connsiteY171" fmla="*/ 751586 h 2143410"/>
              <a:gd name="connsiteX172" fmla="*/ 605680 w 683410"/>
              <a:gd name="connsiteY172" fmla="*/ 790451 h 2143410"/>
              <a:gd name="connsiteX173" fmla="*/ 644545 w 683410"/>
              <a:gd name="connsiteY173" fmla="*/ 829316 h 2143410"/>
              <a:gd name="connsiteX174" fmla="*/ 683410 w 683410"/>
              <a:gd name="connsiteY174" fmla="*/ 790451 h 2143410"/>
              <a:gd name="connsiteX175" fmla="*/ 683410 w 683410"/>
              <a:gd name="connsiteY175" fmla="*/ 978347 h 2143410"/>
              <a:gd name="connsiteX176" fmla="*/ 644545 w 683410"/>
              <a:gd name="connsiteY176" fmla="*/ 939482 h 2143410"/>
              <a:gd name="connsiteX177" fmla="*/ 605680 w 683410"/>
              <a:gd name="connsiteY177" fmla="*/ 978347 h 2143410"/>
              <a:gd name="connsiteX178" fmla="*/ 644545 w 683410"/>
              <a:gd name="connsiteY178" fmla="*/ 1017212 h 2143410"/>
              <a:gd name="connsiteX179" fmla="*/ 683410 w 683410"/>
              <a:gd name="connsiteY179" fmla="*/ 978347 h 2143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</a:cxnLst>
            <a:rect l="l" t="t" r="r" b="b"/>
            <a:pathLst>
              <a:path w="683410" h="2143410">
                <a:moveTo>
                  <a:pt x="77730" y="38865"/>
                </a:moveTo>
                <a:cubicBezTo>
                  <a:pt x="77730" y="17400"/>
                  <a:pt x="60330" y="0"/>
                  <a:pt x="38865" y="0"/>
                </a:cubicBezTo>
                <a:cubicBezTo>
                  <a:pt x="17400" y="0"/>
                  <a:pt x="0" y="17400"/>
                  <a:pt x="0" y="38865"/>
                </a:cubicBezTo>
                <a:cubicBezTo>
                  <a:pt x="0" y="60330"/>
                  <a:pt x="17400" y="77730"/>
                  <a:pt x="38865" y="77730"/>
                </a:cubicBezTo>
                <a:cubicBezTo>
                  <a:pt x="60330" y="77730"/>
                  <a:pt x="77730" y="60330"/>
                  <a:pt x="77730" y="38865"/>
                </a:cubicBezTo>
                <a:close/>
                <a:moveTo>
                  <a:pt x="77730" y="226761"/>
                </a:moveTo>
                <a:cubicBezTo>
                  <a:pt x="77730" y="205296"/>
                  <a:pt x="60330" y="187896"/>
                  <a:pt x="38865" y="187896"/>
                </a:cubicBezTo>
                <a:cubicBezTo>
                  <a:pt x="17400" y="187896"/>
                  <a:pt x="0" y="205296"/>
                  <a:pt x="0" y="226761"/>
                </a:cubicBezTo>
                <a:cubicBezTo>
                  <a:pt x="0" y="248226"/>
                  <a:pt x="17400" y="265626"/>
                  <a:pt x="38865" y="265626"/>
                </a:cubicBezTo>
                <a:cubicBezTo>
                  <a:pt x="60330" y="265626"/>
                  <a:pt x="77730" y="248226"/>
                  <a:pt x="77730" y="226761"/>
                </a:cubicBezTo>
                <a:close/>
                <a:moveTo>
                  <a:pt x="77730" y="414658"/>
                </a:moveTo>
                <a:cubicBezTo>
                  <a:pt x="77730" y="393193"/>
                  <a:pt x="60330" y="375793"/>
                  <a:pt x="38865" y="375793"/>
                </a:cubicBezTo>
                <a:cubicBezTo>
                  <a:pt x="17400" y="375793"/>
                  <a:pt x="0" y="393193"/>
                  <a:pt x="0" y="414658"/>
                </a:cubicBezTo>
                <a:cubicBezTo>
                  <a:pt x="0" y="436123"/>
                  <a:pt x="17400" y="453523"/>
                  <a:pt x="38865" y="453523"/>
                </a:cubicBezTo>
                <a:cubicBezTo>
                  <a:pt x="60330" y="453523"/>
                  <a:pt x="77730" y="436123"/>
                  <a:pt x="77730" y="414658"/>
                </a:cubicBezTo>
                <a:close/>
                <a:moveTo>
                  <a:pt x="77730" y="602554"/>
                </a:moveTo>
                <a:cubicBezTo>
                  <a:pt x="77730" y="581089"/>
                  <a:pt x="60330" y="563689"/>
                  <a:pt x="38865" y="563689"/>
                </a:cubicBezTo>
                <a:cubicBezTo>
                  <a:pt x="17400" y="563689"/>
                  <a:pt x="0" y="581089"/>
                  <a:pt x="0" y="602554"/>
                </a:cubicBezTo>
                <a:cubicBezTo>
                  <a:pt x="0" y="624019"/>
                  <a:pt x="17400" y="641419"/>
                  <a:pt x="38865" y="641419"/>
                </a:cubicBezTo>
                <a:cubicBezTo>
                  <a:pt x="60330" y="641419"/>
                  <a:pt x="77730" y="624019"/>
                  <a:pt x="77730" y="602554"/>
                </a:cubicBezTo>
                <a:close/>
                <a:moveTo>
                  <a:pt x="77730" y="790451"/>
                </a:moveTo>
                <a:cubicBezTo>
                  <a:pt x="77730" y="768986"/>
                  <a:pt x="60330" y="751586"/>
                  <a:pt x="38865" y="751586"/>
                </a:cubicBezTo>
                <a:cubicBezTo>
                  <a:pt x="17400" y="751586"/>
                  <a:pt x="0" y="768986"/>
                  <a:pt x="0" y="790451"/>
                </a:cubicBezTo>
                <a:cubicBezTo>
                  <a:pt x="0" y="811916"/>
                  <a:pt x="17400" y="829316"/>
                  <a:pt x="38865" y="829316"/>
                </a:cubicBezTo>
                <a:cubicBezTo>
                  <a:pt x="60330" y="829316"/>
                  <a:pt x="77730" y="811916"/>
                  <a:pt x="77730" y="790451"/>
                </a:cubicBezTo>
                <a:close/>
                <a:moveTo>
                  <a:pt x="77730" y="978347"/>
                </a:moveTo>
                <a:cubicBezTo>
                  <a:pt x="77730" y="956882"/>
                  <a:pt x="60330" y="939482"/>
                  <a:pt x="38865" y="939482"/>
                </a:cubicBezTo>
                <a:cubicBezTo>
                  <a:pt x="17400" y="939482"/>
                  <a:pt x="0" y="956882"/>
                  <a:pt x="0" y="978347"/>
                </a:cubicBezTo>
                <a:cubicBezTo>
                  <a:pt x="0" y="999812"/>
                  <a:pt x="17400" y="1017212"/>
                  <a:pt x="38865" y="1017212"/>
                </a:cubicBezTo>
                <a:cubicBezTo>
                  <a:pt x="60330" y="1017212"/>
                  <a:pt x="77730" y="999812"/>
                  <a:pt x="77730" y="978347"/>
                </a:cubicBezTo>
                <a:close/>
                <a:moveTo>
                  <a:pt x="77730" y="1165063"/>
                </a:moveTo>
                <a:cubicBezTo>
                  <a:pt x="77730" y="1143598"/>
                  <a:pt x="60330" y="1126198"/>
                  <a:pt x="38865" y="1126198"/>
                </a:cubicBezTo>
                <a:cubicBezTo>
                  <a:pt x="17400" y="1126198"/>
                  <a:pt x="0" y="1143598"/>
                  <a:pt x="0" y="1165063"/>
                </a:cubicBezTo>
                <a:cubicBezTo>
                  <a:pt x="0" y="1186528"/>
                  <a:pt x="17400" y="1203928"/>
                  <a:pt x="38865" y="1203928"/>
                </a:cubicBezTo>
                <a:cubicBezTo>
                  <a:pt x="60330" y="1203928"/>
                  <a:pt x="77730" y="1186528"/>
                  <a:pt x="77730" y="1165063"/>
                </a:cubicBezTo>
                <a:close/>
                <a:moveTo>
                  <a:pt x="77730" y="1352959"/>
                </a:moveTo>
                <a:cubicBezTo>
                  <a:pt x="77730" y="1331494"/>
                  <a:pt x="60330" y="1314094"/>
                  <a:pt x="38865" y="1314094"/>
                </a:cubicBezTo>
                <a:cubicBezTo>
                  <a:pt x="17400" y="1314094"/>
                  <a:pt x="0" y="1331494"/>
                  <a:pt x="0" y="1352959"/>
                </a:cubicBezTo>
                <a:cubicBezTo>
                  <a:pt x="0" y="1374424"/>
                  <a:pt x="17400" y="1391824"/>
                  <a:pt x="38865" y="1391824"/>
                </a:cubicBezTo>
                <a:cubicBezTo>
                  <a:pt x="60330" y="1391824"/>
                  <a:pt x="77730" y="1374424"/>
                  <a:pt x="77730" y="1352959"/>
                </a:cubicBezTo>
                <a:close/>
                <a:moveTo>
                  <a:pt x="77730" y="1540856"/>
                </a:moveTo>
                <a:cubicBezTo>
                  <a:pt x="77730" y="1519391"/>
                  <a:pt x="60330" y="1501991"/>
                  <a:pt x="38865" y="1501991"/>
                </a:cubicBezTo>
                <a:cubicBezTo>
                  <a:pt x="17400" y="1501991"/>
                  <a:pt x="0" y="1519391"/>
                  <a:pt x="0" y="1540856"/>
                </a:cubicBezTo>
                <a:cubicBezTo>
                  <a:pt x="0" y="1562321"/>
                  <a:pt x="17400" y="1579721"/>
                  <a:pt x="38865" y="1579721"/>
                </a:cubicBezTo>
                <a:cubicBezTo>
                  <a:pt x="60330" y="1579721"/>
                  <a:pt x="77730" y="1562321"/>
                  <a:pt x="77730" y="1540856"/>
                </a:cubicBezTo>
                <a:close/>
                <a:moveTo>
                  <a:pt x="77730" y="1728752"/>
                </a:moveTo>
                <a:cubicBezTo>
                  <a:pt x="77730" y="1707287"/>
                  <a:pt x="60330" y="1689887"/>
                  <a:pt x="38865" y="1689887"/>
                </a:cubicBezTo>
                <a:cubicBezTo>
                  <a:pt x="17400" y="1689887"/>
                  <a:pt x="0" y="1707287"/>
                  <a:pt x="0" y="1728752"/>
                </a:cubicBezTo>
                <a:cubicBezTo>
                  <a:pt x="0" y="1750217"/>
                  <a:pt x="17400" y="1767617"/>
                  <a:pt x="38865" y="1767617"/>
                </a:cubicBezTo>
                <a:cubicBezTo>
                  <a:pt x="60330" y="1767617"/>
                  <a:pt x="77730" y="1750217"/>
                  <a:pt x="77730" y="1728752"/>
                </a:cubicBezTo>
                <a:close/>
                <a:moveTo>
                  <a:pt x="77730" y="1916649"/>
                </a:moveTo>
                <a:cubicBezTo>
                  <a:pt x="77730" y="1895184"/>
                  <a:pt x="60330" y="1877784"/>
                  <a:pt x="38865" y="1877784"/>
                </a:cubicBezTo>
                <a:cubicBezTo>
                  <a:pt x="17400" y="1877784"/>
                  <a:pt x="0" y="1895184"/>
                  <a:pt x="0" y="1916649"/>
                </a:cubicBezTo>
                <a:cubicBezTo>
                  <a:pt x="0" y="1938114"/>
                  <a:pt x="17400" y="1955514"/>
                  <a:pt x="38865" y="1955514"/>
                </a:cubicBezTo>
                <a:cubicBezTo>
                  <a:pt x="60330" y="1955514"/>
                  <a:pt x="77730" y="1938114"/>
                  <a:pt x="77730" y="1916649"/>
                </a:cubicBezTo>
                <a:close/>
                <a:moveTo>
                  <a:pt x="77730" y="2104545"/>
                </a:moveTo>
                <a:cubicBezTo>
                  <a:pt x="77730" y="2083080"/>
                  <a:pt x="60330" y="2065680"/>
                  <a:pt x="38865" y="2065680"/>
                </a:cubicBezTo>
                <a:cubicBezTo>
                  <a:pt x="17400" y="2065680"/>
                  <a:pt x="0" y="2083080"/>
                  <a:pt x="0" y="2104545"/>
                </a:cubicBezTo>
                <a:cubicBezTo>
                  <a:pt x="0" y="2126010"/>
                  <a:pt x="17400" y="2143410"/>
                  <a:pt x="38865" y="2143410"/>
                </a:cubicBezTo>
                <a:cubicBezTo>
                  <a:pt x="60330" y="2143410"/>
                  <a:pt x="77730" y="2126010"/>
                  <a:pt x="77730" y="2104545"/>
                </a:cubicBezTo>
                <a:close/>
                <a:moveTo>
                  <a:pt x="265626" y="38865"/>
                </a:moveTo>
                <a:cubicBezTo>
                  <a:pt x="265626" y="17400"/>
                  <a:pt x="248226" y="0"/>
                  <a:pt x="226761" y="0"/>
                </a:cubicBezTo>
                <a:cubicBezTo>
                  <a:pt x="205296" y="0"/>
                  <a:pt x="187896" y="17400"/>
                  <a:pt x="187896" y="38865"/>
                </a:cubicBezTo>
                <a:cubicBezTo>
                  <a:pt x="187896" y="60330"/>
                  <a:pt x="205296" y="77730"/>
                  <a:pt x="226761" y="77730"/>
                </a:cubicBezTo>
                <a:cubicBezTo>
                  <a:pt x="248226" y="77730"/>
                  <a:pt x="265626" y="60330"/>
                  <a:pt x="265626" y="38865"/>
                </a:cubicBezTo>
                <a:close/>
                <a:moveTo>
                  <a:pt x="265626" y="226761"/>
                </a:moveTo>
                <a:cubicBezTo>
                  <a:pt x="265626" y="205296"/>
                  <a:pt x="248226" y="187896"/>
                  <a:pt x="226761" y="187896"/>
                </a:cubicBezTo>
                <a:cubicBezTo>
                  <a:pt x="205296" y="187896"/>
                  <a:pt x="187896" y="205296"/>
                  <a:pt x="187896" y="226761"/>
                </a:cubicBezTo>
                <a:cubicBezTo>
                  <a:pt x="187896" y="248226"/>
                  <a:pt x="205296" y="265626"/>
                  <a:pt x="226761" y="265626"/>
                </a:cubicBezTo>
                <a:cubicBezTo>
                  <a:pt x="248226" y="265626"/>
                  <a:pt x="265626" y="248226"/>
                  <a:pt x="265626" y="226761"/>
                </a:cubicBezTo>
                <a:close/>
                <a:moveTo>
                  <a:pt x="265626" y="414658"/>
                </a:moveTo>
                <a:cubicBezTo>
                  <a:pt x="265626" y="393193"/>
                  <a:pt x="248226" y="375793"/>
                  <a:pt x="226761" y="375793"/>
                </a:cubicBezTo>
                <a:cubicBezTo>
                  <a:pt x="205296" y="375793"/>
                  <a:pt x="187896" y="393193"/>
                  <a:pt x="187896" y="414658"/>
                </a:cubicBezTo>
                <a:cubicBezTo>
                  <a:pt x="187896" y="436123"/>
                  <a:pt x="205296" y="453523"/>
                  <a:pt x="226761" y="453523"/>
                </a:cubicBezTo>
                <a:cubicBezTo>
                  <a:pt x="248226" y="453523"/>
                  <a:pt x="265626" y="436123"/>
                  <a:pt x="265626" y="414658"/>
                </a:cubicBezTo>
                <a:close/>
                <a:moveTo>
                  <a:pt x="265626" y="602554"/>
                </a:moveTo>
                <a:cubicBezTo>
                  <a:pt x="265626" y="581089"/>
                  <a:pt x="248226" y="563689"/>
                  <a:pt x="226761" y="563689"/>
                </a:cubicBezTo>
                <a:cubicBezTo>
                  <a:pt x="205296" y="563689"/>
                  <a:pt x="187896" y="581089"/>
                  <a:pt x="187896" y="602554"/>
                </a:cubicBezTo>
                <a:cubicBezTo>
                  <a:pt x="187896" y="624019"/>
                  <a:pt x="205296" y="641419"/>
                  <a:pt x="226761" y="641419"/>
                </a:cubicBezTo>
                <a:cubicBezTo>
                  <a:pt x="248226" y="641419"/>
                  <a:pt x="265626" y="624019"/>
                  <a:pt x="265626" y="602554"/>
                </a:cubicBezTo>
                <a:close/>
                <a:moveTo>
                  <a:pt x="265626" y="790451"/>
                </a:moveTo>
                <a:cubicBezTo>
                  <a:pt x="265626" y="768986"/>
                  <a:pt x="248226" y="751586"/>
                  <a:pt x="226761" y="751586"/>
                </a:cubicBezTo>
                <a:cubicBezTo>
                  <a:pt x="205296" y="751586"/>
                  <a:pt x="187896" y="768986"/>
                  <a:pt x="187896" y="790451"/>
                </a:cubicBezTo>
                <a:cubicBezTo>
                  <a:pt x="187896" y="811916"/>
                  <a:pt x="205296" y="829316"/>
                  <a:pt x="226761" y="829316"/>
                </a:cubicBezTo>
                <a:cubicBezTo>
                  <a:pt x="248226" y="829316"/>
                  <a:pt x="265626" y="811916"/>
                  <a:pt x="265626" y="790451"/>
                </a:cubicBezTo>
                <a:close/>
                <a:moveTo>
                  <a:pt x="265626" y="978347"/>
                </a:moveTo>
                <a:cubicBezTo>
                  <a:pt x="265626" y="956882"/>
                  <a:pt x="248226" y="939482"/>
                  <a:pt x="226761" y="939482"/>
                </a:cubicBezTo>
                <a:cubicBezTo>
                  <a:pt x="205296" y="939482"/>
                  <a:pt x="187896" y="956882"/>
                  <a:pt x="187896" y="978347"/>
                </a:cubicBezTo>
                <a:cubicBezTo>
                  <a:pt x="187896" y="999812"/>
                  <a:pt x="205296" y="1017212"/>
                  <a:pt x="226761" y="1017212"/>
                </a:cubicBezTo>
                <a:cubicBezTo>
                  <a:pt x="248226" y="1017212"/>
                  <a:pt x="265626" y="999812"/>
                  <a:pt x="265626" y="978347"/>
                </a:cubicBezTo>
                <a:close/>
                <a:moveTo>
                  <a:pt x="265626" y="1165063"/>
                </a:moveTo>
                <a:cubicBezTo>
                  <a:pt x="265626" y="1143598"/>
                  <a:pt x="248226" y="1126198"/>
                  <a:pt x="226761" y="1126198"/>
                </a:cubicBezTo>
                <a:cubicBezTo>
                  <a:pt x="205296" y="1126198"/>
                  <a:pt x="187896" y="1143598"/>
                  <a:pt x="187896" y="1165063"/>
                </a:cubicBezTo>
                <a:cubicBezTo>
                  <a:pt x="187896" y="1186528"/>
                  <a:pt x="205296" y="1203928"/>
                  <a:pt x="226761" y="1203928"/>
                </a:cubicBezTo>
                <a:cubicBezTo>
                  <a:pt x="248226" y="1203928"/>
                  <a:pt x="265626" y="1186528"/>
                  <a:pt x="265626" y="1165063"/>
                </a:cubicBezTo>
                <a:close/>
                <a:moveTo>
                  <a:pt x="265626" y="1352959"/>
                </a:moveTo>
                <a:cubicBezTo>
                  <a:pt x="265626" y="1331494"/>
                  <a:pt x="248226" y="1314094"/>
                  <a:pt x="226761" y="1314094"/>
                </a:cubicBezTo>
                <a:cubicBezTo>
                  <a:pt x="205296" y="1314094"/>
                  <a:pt x="187896" y="1331494"/>
                  <a:pt x="187896" y="1352959"/>
                </a:cubicBezTo>
                <a:cubicBezTo>
                  <a:pt x="187896" y="1374424"/>
                  <a:pt x="205296" y="1391824"/>
                  <a:pt x="226761" y="1391824"/>
                </a:cubicBezTo>
                <a:cubicBezTo>
                  <a:pt x="248226" y="1391824"/>
                  <a:pt x="265626" y="1374424"/>
                  <a:pt x="265626" y="1352959"/>
                </a:cubicBezTo>
                <a:close/>
                <a:moveTo>
                  <a:pt x="265626" y="1540856"/>
                </a:moveTo>
                <a:cubicBezTo>
                  <a:pt x="265626" y="1519391"/>
                  <a:pt x="248226" y="1501991"/>
                  <a:pt x="226761" y="1501991"/>
                </a:cubicBezTo>
                <a:cubicBezTo>
                  <a:pt x="205296" y="1501991"/>
                  <a:pt x="187896" y="1519391"/>
                  <a:pt x="187896" y="1540856"/>
                </a:cubicBezTo>
                <a:cubicBezTo>
                  <a:pt x="187896" y="1562321"/>
                  <a:pt x="205296" y="1579721"/>
                  <a:pt x="226761" y="1579721"/>
                </a:cubicBezTo>
                <a:cubicBezTo>
                  <a:pt x="248226" y="1579721"/>
                  <a:pt x="265626" y="1562321"/>
                  <a:pt x="265626" y="1540856"/>
                </a:cubicBezTo>
                <a:close/>
                <a:moveTo>
                  <a:pt x="265626" y="1728752"/>
                </a:moveTo>
                <a:cubicBezTo>
                  <a:pt x="265626" y="1707287"/>
                  <a:pt x="248226" y="1689887"/>
                  <a:pt x="226761" y="1689887"/>
                </a:cubicBezTo>
                <a:cubicBezTo>
                  <a:pt x="205296" y="1689887"/>
                  <a:pt x="187896" y="1707287"/>
                  <a:pt x="187896" y="1728752"/>
                </a:cubicBezTo>
                <a:cubicBezTo>
                  <a:pt x="187896" y="1750217"/>
                  <a:pt x="205296" y="1767617"/>
                  <a:pt x="226761" y="1767617"/>
                </a:cubicBezTo>
                <a:cubicBezTo>
                  <a:pt x="248226" y="1767617"/>
                  <a:pt x="265626" y="1750217"/>
                  <a:pt x="265626" y="1728752"/>
                </a:cubicBezTo>
                <a:close/>
                <a:moveTo>
                  <a:pt x="265626" y="1916649"/>
                </a:moveTo>
                <a:cubicBezTo>
                  <a:pt x="265626" y="1895184"/>
                  <a:pt x="248226" y="1877784"/>
                  <a:pt x="226761" y="1877784"/>
                </a:cubicBezTo>
                <a:cubicBezTo>
                  <a:pt x="205296" y="1877784"/>
                  <a:pt x="187896" y="1895184"/>
                  <a:pt x="187896" y="1916649"/>
                </a:cubicBezTo>
                <a:cubicBezTo>
                  <a:pt x="187896" y="1938114"/>
                  <a:pt x="205296" y="1955514"/>
                  <a:pt x="226761" y="1955514"/>
                </a:cubicBezTo>
                <a:cubicBezTo>
                  <a:pt x="248226" y="1955514"/>
                  <a:pt x="265626" y="1938114"/>
                  <a:pt x="265626" y="1916649"/>
                </a:cubicBezTo>
                <a:close/>
                <a:moveTo>
                  <a:pt x="265626" y="2104545"/>
                </a:moveTo>
                <a:cubicBezTo>
                  <a:pt x="265626" y="2083080"/>
                  <a:pt x="248226" y="2065680"/>
                  <a:pt x="226761" y="2065680"/>
                </a:cubicBezTo>
                <a:cubicBezTo>
                  <a:pt x="205296" y="2065680"/>
                  <a:pt x="187896" y="2083080"/>
                  <a:pt x="187896" y="2104545"/>
                </a:cubicBezTo>
                <a:cubicBezTo>
                  <a:pt x="187896" y="2126010"/>
                  <a:pt x="205296" y="2143410"/>
                  <a:pt x="226761" y="2143410"/>
                </a:cubicBezTo>
                <a:cubicBezTo>
                  <a:pt x="248226" y="2143410"/>
                  <a:pt x="265626" y="2126010"/>
                  <a:pt x="265626" y="2104545"/>
                </a:cubicBezTo>
                <a:close/>
                <a:moveTo>
                  <a:pt x="495514" y="38865"/>
                </a:moveTo>
                <a:cubicBezTo>
                  <a:pt x="495514" y="17400"/>
                  <a:pt x="478114" y="0"/>
                  <a:pt x="456649" y="0"/>
                </a:cubicBezTo>
                <a:cubicBezTo>
                  <a:pt x="435184" y="0"/>
                  <a:pt x="417784" y="17400"/>
                  <a:pt x="417784" y="38865"/>
                </a:cubicBezTo>
                <a:cubicBezTo>
                  <a:pt x="417784" y="60330"/>
                  <a:pt x="435184" y="77730"/>
                  <a:pt x="456649" y="77730"/>
                </a:cubicBezTo>
                <a:cubicBezTo>
                  <a:pt x="478114" y="77730"/>
                  <a:pt x="495514" y="60330"/>
                  <a:pt x="495514" y="38865"/>
                </a:cubicBezTo>
                <a:close/>
                <a:moveTo>
                  <a:pt x="495514" y="226761"/>
                </a:moveTo>
                <a:cubicBezTo>
                  <a:pt x="495514" y="205296"/>
                  <a:pt x="478114" y="187896"/>
                  <a:pt x="456649" y="187896"/>
                </a:cubicBezTo>
                <a:cubicBezTo>
                  <a:pt x="435184" y="187896"/>
                  <a:pt x="417784" y="205296"/>
                  <a:pt x="417784" y="226761"/>
                </a:cubicBezTo>
                <a:cubicBezTo>
                  <a:pt x="417784" y="248226"/>
                  <a:pt x="435184" y="265626"/>
                  <a:pt x="456649" y="265626"/>
                </a:cubicBezTo>
                <a:cubicBezTo>
                  <a:pt x="478114" y="265626"/>
                  <a:pt x="495514" y="248226"/>
                  <a:pt x="495514" y="226761"/>
                </a:cubicBezTo>
                <a:close/>
                <a:moveTo>
                  <a:pt x="495514" y="414658"/>
                </a:moveTo>
                <a:cubicBezTo>
                  <a:pt x="495514" y="393193"/>
                  <a:pt x="478114" y="375793"/>
                  <a:pt x="456649" y="375793"/>
                </a:cubicBezTo>
                <a:cubicBezTo>
                  <a:pt x="435184" y="375793"/>
                  <a:pt x="417784" y="393193"/>
                  <a:pt x="417784" y="414658"/>
                </a:cubicBezTo>
                <a:cubicBezTo>
                  <a:pt x="417784" y="436123"/>
                  <a:pt x="435184" y="453523"/>
                  <a:pt x="456649" y="453523"/>
                </a:cubicBezTo>
                <a:cubicBezTo>
                  <a:pt x="478114" y="453523"/>
                  <a:pt x="495514" y="436123"/>
                  <a:pt x="495514" y="414658"/>
                </a:cubicBezTo>
                <a:close/>
                <a:moveTo>
                  <a:pt x="495514" y="602554"/>
                </a:moveTo>
                <a:cubicBezTo>
                  <a:pt x="495514" y="581089"/>
                  <a:pt x="478114" y="563689"/>
                  <a:pt x="456649" y="563689"/>
                </a:cubicBezTo>
                <a:cubicBezTo>
                  <a:pt x="435184" y="563689"/>
                  <a:pt x="417784" y="581089"/>
                  <a:pt x="417784" y="602554"/>
                </a:cubicBezTo>
                <a:cubicBezTo>
                  <a:pt x="417784" y="624019"/>
                  <a:pt x="435184" y="641419"/>
                  <a:pt x="456649" y="641419"/>
                </a:cubicBezTo>
                <a:cubicBezTo>
                  <a:pt x="478114" y="641419"/>
                  <a:pt x="495514" y="624019"/>
                  <a:pt x="495514" y="602554"/>
                </a:cubicBezTo>
                <a:close/>
                <a:moveTo>
                  <a:pt x="495514" y="790451"/>
                </a:moveTo>
                <a:cubicBezTo>
                  <a:pt x="495514" y="768986"/>
                  <a:pt x="478114" y="751586"/>
                  <a:pt x="456649" y="751586"/>
                </a:cubicBezTo>
                <a:cubicBezTo>
                  <a:pt x="435184" y="751586"/>
                  <a:pt x="417784" y="768986"/>
                  <a:pt x="417784" y="790451"/>
                </a:cubicBezTo>
                <a:cubicBezTo>
                  <a:pt x="417784" y="811916"/>
                  <a:pt x="435184" y="829316"/>
                  <a:pt x="456649" y="829316"/>
                </a:cubicBezTo>
                <a:cubicBezTo>
                  <a:pt x="478114" y="829316"/>
                  <a:pt x="495514" y="811916"/>
                  <a:pt x="495514" y="790451"/>
                </a:cubicBezTo>
                <a:close/>
                <a:moveTo>
                  <a:pt x="495514" y="978347"/>
                </a:moveTo>
                <a:cubicBezTo>
                  <a:pt x="495514" y="956882"/>
                  <a:pt x="478114" y="939482"/>
                  <a:pt x="456649" y="939482"/>
                </a:cubicBezTo>
                <a:cubicBezTo>
                  <a:pt x="435184" y="939482"/>
                  <a:pt x="417784" y="956882"/>
                  <a:pt x="417784" y="978347"/>
                </a:cubicBezTo>
                <a:cubicBezTo>
                  <a:pt x="417784" y="999812"/>
                  <a:pt x="435184" y="1017212"/>
                  <a:pt x="456649" y="1017212"/>
                </a:cubicBezTo>
                <a:cubicBezTo>
                  <a:pt x="478114" y="1017212"/>
                  <a:pt x="495514" y="999812"/>
                  <a:pt x="495514" y="978347"/>
                </a:cubicBezTo>
                <a:close/>
                <a:moveTo>
                  <a:pt x="683410" y="38865"/>
                </a:moveTo>
                <a:cubicBezTo>
                  <a:pt x="683410" y="17400"/>
                  <a:pt x="666010" y="0"/>
                  <a:pt x="644545" y="0"/>
                </a:cubicBezTo>
                <a:cubicBezTo>
                  <a:pt x="623080" y="0"/>
                  <a:pt x="605680" y="17400"/>
                  <a:pt x="605680" y="38865"/>
                </a:cubicBezTo>
                <a:cubicBezTo>
                  <a:pt x="605680" y="60330"/>
                  <a:pt x="623080" y="77730"/>
                  <a:pt x="644545" y="77730"/>
                </a:cubicBezTo>
                <a:cubicBezTo>
                  <a:pt x="666010" y="77730"/>
                  <a:pt x="683410" y="60330"/>
                  <a:pt x="683410" y="38865"/>
                </a:cubicBezTo>
                <a:close/>
                <a:moveTo>
                  <a:pt x="683410" y="226761"/>
                </a:moveTo>
                <a:cubicBezTo>
                  <a:pt x="683410" y="205296"/>
                  <a:pt x="666010" y="187896"/>
                  <a:pt x="644545" y="187896"/>
                </a:cubicBezTo>
                <a:cubicBezTo>
                  <a:pt x="623080" y="187896"/>
                  <a:pt x="605680" y="205296"/>
                  <a:pt x="605680" y="226761"/>
                </a:cubicBezTo>
                <a:cubicBezTo>
                  <a:pt x="605680" y="248226"/>
                  <a:pt x="623080" y="265626"/>
                  <a:pt x="644545" y="265626"/>
                </a:cubicBezTo>
                <a:cubicBezTo>
                  <a:pt x="666010" y="265626"/>
                  <a:pt x="683410" y="248226"/>
                  <a:pt x="683410" y="226761"/>
                </a:cubicBezTo>
                <a:close/>
                <a:moveTo>
                  <a:pt x="683410" y="414658"/>
                </a:moveTo>
                <a:cubicBezTo>
                  <a:pt x="683410" y="393193"/>
                  <a:pt x="666010" y="375793"/>
                  <a:pt x="644545" y="375793"/>
                </a:cubicBezTo>
                <a:cubicBezTo>
                  <a:pt x="623080" y="375793"/>
                  <a:pt x="605680" y="393193"/>
                  <a:pt x="605680" y="414658"/>
                </a:cubicBezTo>
                <a:cubicBezTo>
                  <a:pt x="605680" y="436123"/>
                  <a:pt x="623080" y="453523"/>
                  <a:pt x="644545" y="453523"/>
                </a:cubicBezTo>
                <a:cubicBezTo>
                  <a:pt x="666010" y="453523"/>
                  <a:pt x="683410" y="436123"/>
                  <a:pt x="683410" y="414658"/>
                </a:cubicBezTo>
                <a:close/>
                <a:moveTo>
                  <a:pt x="683410" y="602554"/>
                </a:moveTo>
                <a:cubicBezTo>
                  <a:pt x="683410" y="581089"/>
                  <a:pt x="666010" y="563689"/>
                  <a:pt x="644545" y="563689"/>
                </a:cubicBezTo>
                <a:cubicBezTo>
                  <a:pt x="623080" y="563689"/>
                  <a:pt x="605680" y="581089"/>
                  <a:pt x="605680" y="602554"/>
                </a:cubicBezTo>
                <a:cubicBezTo>
                  <a:pt x="605680" y="624019"/>
                  <a:pt x="623080" y="641419"/>
                  <a:pt x="644545" y="641419"/>
                </a:cubicBezTo>
                <a:cubicBezTo>
                  <a:pt x="666010" y="641419"/>
                  <a:pt x="683410" y="624019"/>
                  <a:pt x="683410" y="602554"/>
                </a:cubicBezTo>
                <a:close/>
                <a:moveTo>
                  <a:pt x="683410" y="790451"/>
                </a:moveTo>
                <a:cubicBezTo>
                  <a:pt x="683410" y="768986"/>
                  <a:pt x="666010" y="751586"/>
                  <a:pt x="644545" y="751586"/>
                </a:cubicBezTo>
                <a:cubicBezTo>
                  <a:pt x="623080" y="751586"/>
                  <a:pt x="605680" y="768986"/>
                  <a:pt x="605680" y="790451"/>
                </a:cubicBezTo>
                <a:cubicBezTo>
                  <a:pt x="605680" y="811916"/>
                  <a:pt x="623080" y="829316"/>
                  <a:pt x="644545" y="829316"/>
                </a:cubicBezTo>
                <a:cubicBezTo>
                  <a:pt x="666010" y="829316"/>
                  <a:pt x="683410" y="811916"/>
                  <a:pt x="683410" y="790451"/>
                </a:cubicBezTo>
                <a:close/>
                <a:moveTo>
                  <a:pt x="683410" y="978347"/>
                </a:moveTo>
                <a:cubicBezTo>
                  <a:pt x="683410" y="956882"/>
                  <a:pt x="666010" y="939482"/>
                  <a:pt x="644545" y="939482"/>
                </a:cubicBezTo>
                <a:cubicBezTo>
                  <a:pt x="623080" y="939482"/>
                  <a:pt x="605680" y="956882"/>
                  <a:pt x="605680" y="978347"/>
                </a:cubicBezTo>
                <a:cubicBezTo>
                  <a:pt x="605680" y="999812"/>
                  <a:pt x="623080" y="1017212"/>
                  <a:pt x="644545" y="1017212"/>
                </a:cubicBezTo>
                <a:cubicBezTo>
                  <a:pt x="666010" y="1017212"/>
                  <a:pt x="683410" y="999812"/>
                  <a:pt x="683410" y="978347"/>
                </a:cubicBezTo>
                <a:close/>
              </a:path>
            </a:pathLst>
          </a:custGeom>
          <a:solidFill>
            <a:srgbClr val="51B5B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algn="ctr" defTabSz="457200">
              <a:defRPr/>
            </a:pPr>
            <a:endParaRPr lang="zh-CN" altLang="en-US" kern="0" smtClean="0">
              <a:solidFill>
                <a:prstClr val="white"/>
              </a:solidFill>
            </a:endParaRPr>
          </a:p>
        </p:txBody>
      </p:sp>
      <p:grpSp>
        <p:nvGrpSpPr>
          <p:cNvPr id="59" name="组合 58">
            <a:extLst>
              <a:ext uri="{FF2B5EF4-FFF2-40B4-BE49-F238E27FC236}">
                <a16:creationId xmlns="" xmlns:a16="http://schemas.microsoft.com/office/drawing/2014/main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rgbClr val="F0BD64"/>
          </a:solidFill>
        </p:grpSpPr>
        <p:sp>
          <p:nvSpPr>
            <p:cNvPr id="60" name="椭圆 59">
              <a:extLst>
                <a:ext uri="{FF2B5EF4-FFF2-40B4-BE49-F238E27FC236}">
                  <a16:creationId xmlns="" xmlns:a16="http://schemas.microsoft.com/office/drawing/2014/main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1" name="椭圆 60">
              <a:extLst>
                <a:ext uri="{FF2B5EF4-FFF2-40B4-BE49-F238E27FC236}">
                  <a16:creationId xmlns="" xmlns:a16="http://schemas.microsoft.com/office/drawing/2014/main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2" name="椭圆 61">
              <a:extLst>
                <a:ext uri="{FF2B5EF4-FFF2-40B4-BE49-F238E27FC236}">
                  <a16:creationId xmlns="" xmlns:a16="http://schemas.microsoft.com/office/drawing/2014/main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3" name="椭圆 62">
              <a:extLst>
                <a:ext uri="{FF2B5EF4-FFF2-40B4-BE49-F238E27FC236}">
                  <a16:creationId xmlns="" xmlns:a16="http://schemas.microsoft.com/office/drawing/2014/main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4" name="椭圆 63">
              <a:extLst>
                <a:ext uri="{FF2B5EF4-FFF2-40B4-BE49-F238E27FC236}">
                  <a16:creationId xmlns="" xmlns:a16="http://schemas.microsoft.com/office/drawing/2014/main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5" name="椭圆 64">
              <a:extLst>
                <a:ext uri="{FF2B5EF4-FFF2-40B4-BE49-F238E27FC236}">
                  <a16:creationId xmlns="" xmlns:a16="http://schemas.microsoft.com/office/drawing/2014/main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6" name="椭圆 65">
              <a:extLst>
                <a:ext uri="{FF2B5EF4-FFF2-40B4-BE49-F238E27FC236}">
                  <a16:creationId xmlns="" xmlns:a16="http://schemas.microsoft.com/office/drawing/2014/main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7" name="椭圆 66">
              <a:extLst>
                <a:ext uri="{FF2B5EF4-FFF2-40B4-BE49-F238E27FC236}">
                  <a16:creationId xmlns="" xmlns:a16="http://schemas.microsoft.com/office/drawing/2014/main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8" name="椭圆 67">
              <a:extLst>
                <a:ext uri="{FF2B5EF4-FFF2-40B4-BE49-F238E27FC236}">
                  <a16:creationId xmlns="" xmlns:a16="http://schemas.microsoft.com/office/drawing/2014/main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9" name="椭圆 68">
              <a:extLst>
                <a:ext uri="{FF2B5EF4-FFF2-40B4-BE49-F238E27FC236}">
                  <a16:creationId xmlns="" xmlns:a16="http://schemas.microsoft.com/office/drawing/2014/main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70" name="椭圆 69">
              <a:extLst>
                <a:ext uri="{FF2B5EF4-FFF2-40B4-BE49-F238E27FC236}">
                  <a16:creationId xmlns="" xmlns:a16="http://schemas.microsoft.com/office/drawing/2014/main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71" name="椭圆 70">
              <a:extLst>
                <a:ext uri="{FF2B5EF4-FFF2-40B4-BE49-F238E27FC236}">
                  <a16:creationId xmlns="" xmlns:a16="http://schemas.microsoft.com/office/drawing/2014/main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</p:grpSp>
      <p:pic>
        <p:nvPicPr>
          <p:cNvPr id="72" name="Picture 3" descr="F:\2022\线性代数（第4版）（戴斌祥）\5c755e841498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61" y="1181596"/>
            <a:ext cx="4056385" cy="4494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任意多边形: 形状 11">
            <a:extLst>
              <a:ext uri="{FF2B5EF4-FFF2-40B4-BE49-F238E27FC236}">
                <a16:creationId xmlns="" xmlns:a16="http://schemas.microsoft.com/office/drawing/2014/main" id="{C940FB84-43BE-4CAD-9DFB-3DD0C1D65596}"/>
              </a:ext>
            </a:extLst>
          </p:cNvPr>
          <p:cNvSpPr/>
          <p:nvPr/>
        </p:nvSpPr>
        <p:spPr>
          <a:xfrm>
            <a:off x="3406637" y="2247457"/>
            <a:ext cx="8785363" cy="2652348"/>
          </a:xfrm>
          <a:custGeom>
            <a:avLst/>
            <a:gdLst>
              <a:gd name="connsiteX0" fmla="*/ 1850743 w 1850791"/>
              <a:gd name="connsiteY0" fmla="*/ 710687 h 710660"/>
              <a:gd name="connsiteX1" fmla="*/ 403991 w 1850791"/>
              <a:gd name="connsiteY1" fmla="*/ 710687 h 710660"/>
              <a:gd name="connsiteX2" fmla="*/ 369034 w 1850791"/>
              <a:gd name="connsiteY2" fmla="*/ 690494 h 710660"/>
              <a:gd name="connsiteX3" fmla="*/ 5370 w 1850791"/>
              <a:gd name="connsiteY3" fmla="*/ 60606 h 710660"/>
              <a:gd name="connsiteX4" fmla="*/ 20153 w 1850791"/>
              <a:gd name="connsiteY4" fmla="*/ 5437 h 710660"/>
              <a:gd name="connsiteX5" fmla="*/ 40327 w 1850791"/>
              <a:gd name="connsiteY5" fmla="*/ 27 h 710660"/>
              <a:gd name="connsiteX6" fmla="*/ 1850743 w 1850791"/>
              <a:gd name="connsiteY6" fmla="*/ 27 h 710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50791" h="710660">
                <a:moveTo>
                  <a:pt x="1850743" y="710687"/>
                </a:moveTo>
                <a:lnTo>
                  <a:pt x="403991" y="710687"/>
                </a:lnTo>
                <a:cubicBezTo>
                  <a:pt x="389570" y="710678"/>
                  <a:pt x="376245" y="702982"/>
                  <a:pt x="369034" y="690494"/>
                </a:cubicBezTo>
                <a:lnTo>
                  <a:pt x="5370" y="60606"/>
                </a:lnTo>
                <a:cubicBezTo>
                  <a:pt x="-5784" y="41289"/>
                  <a:pt x="836" y="16591"/>
                  <a:pt x="20153" y="5437"/>
                </a:cubicBezTo>
                <a:cubicBezTo>
                  <a:pt x="26287" y="1894"/>
                  <a:pt x="33240" y="27"/>
                  <a:pt x="40327" y="27"/>
                </a:cubicBezTo>
                <a:lnTo>
                  <a:pt x="1850743" y="27"/>
                </a:lnTo>
                <a:close/>
              </a:path>
            </a:pathLst>
          </a:custGeom>
          <a:solidFill>
            <a:srgbClr val="009999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>
              <a:solidFill>
                <a:prstClr val="white"/>
              </a:solidFill>
              <a:latin typeface="等线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="" xmlns:a16="http://schemas.microsoft.com/office/drawing/2014/main" id="{E9F027FA-62B7-4847-A812-B75DEDD48BC5}"/>
              </a:ext>
            </a:extLst>
          </p:cNvPr>
          <p:cNvSpPr/>
          <p:nvPr/>
        </p:nvSpPr>
        <p:spPr>
          <a:xfrm>
            <a:off x="6114830" y="2823931"/>
            <a:ext cx="510333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8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+mn-ea"/>
                <a:sym typeface="+mn-lt"/>
              </a:rPr>
              <a:t>谢谢观看！</a:t>
            </a:r>
            <a:endParaRPr lang="zh-CN" altLang="en-US" sz="80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01035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8" grpId="0" animBg="1"/>
      <p:bldP spid="25" grpId="0" animBg="1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907448" y="1135735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由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60818"/>
              </p:ext>
            </p:extLst>
          </p:nvPr>
        </p:nvGraphicFramePr>
        <p:xfrm>
          <a:off x="2984500" y="2089099"/>
          <a:ext cx="6223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2" name="Equation" r:id="rId4" imgW="6222960" imgH="1346040" progId="Equation.DSMT4">
                  <p:embed/>
                </p:oleObj>
              </mc:Choice>
              <mc:Fallback>
                <p:oleObj name="Equation" r:id="rId4" imgW="62229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4500" y="2089099"/>
                        <a:ext cx="62230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100232"/>
              </p:ext>
            </p:extLst>
          </p:nvPr>
        </p:nvGraphicFramePr>
        <p:xfrm>
          <a:off x="5184874" y="4107714"/>
          <a:ext cx="1244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3" name="Equation" r:id="rId6" imgW="1244520" imgH="1346040" progId="Equation.DSMT4">
                  <p:embed/>
                </p:oleObj>
              </mc:Choice>
              <mc:Fallback>
                <p:oleObj name="Equation" r:id="rId6" imgW="12445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4874" y="4107714"/>
                        <a:ext cx="1244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06654" y="3526849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基础解系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07448" y="5676971"/>
            <a:ext cx="7626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≠ 0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对应于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全部特征向量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35022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10" name="矩形 16"/>
          <p:cNvSpPr>
            <a:spLocks noChangeArrowheads="1"/>
          </p:cNvSpPr>
          <p:nvPr/>
        </p:nvSpPr>
        <p:spPr bwMode="auto">
          <a:xfrm>
            <a:off x="918427" y="1221962"/>
            <a:ext cx="5816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400" b="1" kern="0" dirty="0" smtClean="0">
                <a:solidFill>
                  <a:srgbClr val="0099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计算</a:t>
            </a:r>
            <a:r>
              <a:rPr kumimoji="1" lang="zh-CN" altLang="en-US" sz="2400" b="1" kern="0" dirty="0">
                <a:solidFill>
                  <a:srgbClr val="0099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值、特征向量的具体步骤</a:t>
            </a:r>
            <a:endParaRPr lang="zh-CN" altLang="en-US" sz="2400" b="1" kern="0" dirty="0" smtClean="0">
              <a:solidFill>
                <a:srgbClr val="0099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4317" y="1796380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计算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多项式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；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44317" y="2494473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求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出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lang="en-US" altLang="zh-CN" sz="24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＝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全部根，它们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部特征值；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44316" y="3133575"/>
            <a:ext cx="1024311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对于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每一个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相应的齐次线性方程组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基础解系</a:t>
            </a:r>
          </a:p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</a:t>
            </a:r>
            <a:r>
              <a:rPr lang="en-US" altLang="zh-CN" sz="24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endParaRPr lang="zh-CN" altLang="en-US" sz="2400" i="1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44317" y="4914476"/>
            <a:ext cx="841432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对于不同时为零的任意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数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k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为对应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部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65237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254929" y="1198620"/>
            <a:ext cx="9746163" cy="438150"/>
            <a:chOff x="1248939" y="1414502"/>
            <a:chExt cx="9746163" cy="438150"/>
          </a:xfrm>
        </p:grpSpPr>
        <p:sp>
          <p:nvSpPr>
            <p:cNvPr id="2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2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33" name="直角三角形 3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4" name="直角三角形 3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0" name="下箭头 2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2" name="矩形 3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005766" y="1695716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804046"/>
              </p:ext>
            </p:extLst>
          </p:nvPr>
        </p:nvGraphicFramePr>
        <p:xfrm>
          <a:off x="5157788" y="2111375"/>
          <a:ext cx="220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6" name="Equation" r:id="rId4" imgW="2209680" imgH="1346040" progId="Equation.DSMT4">
                  <p:embed/>
                </p:oleObj>
              </mc:Choice>
              <mc:Fallback>
                <p:oleObj name="Equation" r:id="rId4" imgW="22096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7788" y="2111375"/>
                        <a:ext cx="2209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005766" y="3309108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征值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。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005766" y="3944164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多项式为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648409"/>
              </p:ext>
            </p:extLst>
          </p:nvPr>
        </p:nvGraphicFramePr>
        <p:xfrm>
          <a:off x="3644900" y="4702175"/>
          <a:ext cx="4140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7" name="Equation" r:id="rId6" imgW="4140000" imgH="1346040" progId="Equation.DSMT4">
                  <p:embed/>
                </p:oleObj>
              </mc:Choice>
              <mc:Fallback>
                <p:oleObj name="Equation" r:id="rId6" imgW="41400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4900" y="4702175"/>
                        <a:ext cx="41402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786413"/>
              </p:ext>
            </p:extLst>
          </p:nvPr>
        </p:nvGraphicFramePr>
        <p:xfrm>
          <a:off x="7801744" y="5103485"/>
          <a:ext cx="217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8" name="Equation" r:id="rId8" imgW="2171520" imgH="406080" progId="Equation.DSMT4">
                  <p:embed/>
                </p:oleObj>
              </mc:Choice>
              <mc:Fallback>
                <p:oleObj name="Equation" r:id="rId8" imgW="2171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01744" y="5103485"/>
                        <a:ext cx="2171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038570" y="6078387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30314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005766" y="1040514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方程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由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308418"/>
              </p:ext>
            </p:extLst>
          </p:nvPr>
        </p:nvGraphicFramePr>
        <p:xfrm>
          <a:off x="3594557" y="1902132"/>
          <a:ext cx="5334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7" name="Equation" r:id="rId4" imgW="5333760" imgH="1346040" progId="Equation.DSMT4">
                  <p:embed/>
                </p:oleObj>
              </mc:Choice>
              <mc:Fallback>
                <p:oleObj name="Equation" r:id="rId4" imgW="5333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4557" y="1902132"/>
                        <a:ext cx="53340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005766" y="3248577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基础解系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93486"/>
              </p:ext>
            </p:extLst>
          </p:nvPr>
        </p:nvGraphicFramePr>
        <p:xfrm>
          <a:off x="4834394" y="3992870"/>
          <a:ext cx="2857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8" name="Equation" r:id="rId6" imgW="2857320" imgH="1346040" progId="Equation.DSMT4">
                  <p:embed/>
                </p:oleObj>
              </mc:Choice>
              <mc:Fallback>
                <p:oleObj name="Equation" r:id="rId6" imgW="28573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4394" y="3992870"/>
                        <a:ext cx="28575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/>
          <p:cNvGrpSpPr/>
          <p:nvPr/>
        </p:nvGrpSpPr>
        <p:grpSpPr>
          <a:xfrm>
            <a:off x="1005766" y="5721034"/>
            <a:ext cx="8039907" cy="646331"/>
            <a:chOff x="838622" y="5662042"/>
            <a:chExt cx="8039907" cy="646331"/>
          </a:xfrm>
        </p:grpSpPr>
        <p:sp>
          <p:nvSpPr>
            <p:cNvPr id="44" name="TextBox 43"/>
            <p:cNvSpPr txBox="1"/>
            <p:nvPr/>
          </p:nvSpPr>
          <p:spPr>
            <a:xfrm>
              <a:off x="838622" y="5662042"/>
              <a:ext cx="803990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0)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对应于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＝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＝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全部特征向量。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5978357"/>
                </p:ext>
              </p:extLst>
            </p:nvPr>
          </p:nvGraphicFramePr>
          <p:xfrm>
            <a:off x="2411823" y="5817809"/>
            <a:ext cx="863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49" name="Equation" r:id="rId8" imgW="863280" imgH="419040" progId="Equation.DSMT4">
                    <p:embed/>
                  </p:oleObj>
                </mc:Choice>
                <mc:Fallback>
                  <p:oleObj name="Equation" r:id="rId8" imgW="8632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411823" y="5817809"/>
                          <a:ext cx="8636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1641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838622" y="1089677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当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方程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+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由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74277"/>
              </p:ext>
            </p:extLst>
          </p:nvPr>
        </p:nvGraphicFramePr>
        <p:xfrm>
          <a:off x="3180556" y="1965836"/>
          <a:ext cx="5829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0" name="Equation" r:id="rId4" imgW="5829120" imgH="1346040" progId="Equation.DSMT4">
                  <p:embed/>
                </p:oleObj>
              </mc:Choice>
              <mc:Fallback>
                <p:oleObj name="Equation" r:id="rId4" imgW="58291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0556" y="1965836"/>
                        <a:ext cx="58293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622" y="3228918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基础解系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892569"/>
              </p:ext>
            </p:extLst>
          </p:nvPr>
        </p:nvGraphicFramePr>
        <p:xfrm>
          <a:off x="5110163" y="4061746"/>
          <a:ext cx="1244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" name="Equation" r:id="rId6" imgW="1244520" imgH="1346040" progId="Equation.DSMT4">
                  <p:embed/>
                </p:oleObj>
              </mc:Choice>
              <mc:Fallback>
                <p:oleObj name="Equation" r:id="rId6" imgW="12445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10163" y="4061746"/>
                        <a:ext cx="1244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07448" y="5652210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 0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对应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部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81879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254929" y="1247780"/>
            <a:ext cx="9746163" cy="438150"/>
            <a:chOff x="1248939" y="1414502"/>
            <a:chExt cx="9746163" cy="438150"/>
          </a:xfrm>
        </p:grpSpPr>
        <p:sp>
          <p:nvSpPr>
            <p:cNvPr id="2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2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33" name="直角三角形 3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4" name="直角三角形 3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0" name="下箭头 2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2" name="矩形 3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838622" y="1821210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征值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8622" y="2685306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因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，故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 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于是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38622" y="3477394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838622" y="4144472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征值。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38622" y="4797345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按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例类推，不难证明：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，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［其中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dirty="0" smtClean="0">
                <a:solidFill>
                  <a:prstClr val="black"/>
                </a:solidFill>
                <a:latin typeface="+mn-ea"/>
                <a:ea typeface="宋体"/>
                <a:cs typeface="Times New Roman" panose="02020603050405020304" pitchFamily="18" charset="0"/>
              </a:rPr>
              <a:t>…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］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57183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1" grpId="0"/>
      <p:bldP spid="42" grpId="0"/>
      <p:bldP spid="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838622" y="1499502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n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称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对角线上的元素之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n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迹，记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622" y="2954679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dirty="0" smtClean="0">
                <a:solidFill>
                  <a:prstClr val="black"/>
                </a:solidFill>
                <a:latin typeface="+mn-ea"/>
                <a:ea typeface="宋体"/>
                <a:cs typeface="Times New Roman" panose="02020603050405020304" pitchFamily="18" charset="0"/>
              </a:rPr>
              <a:t>…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|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8622" y="4089031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充分必要条件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部特征值都不为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零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541924" y="1580081"/>
            <a:ext cx="1384930" cy="523220"/>
            <a:chOff x="1414686" y="1053530"/>
            <a:chExt cx="1384930" cy="523220"/>
          </a:xfrm>
        </p:grpSpPr>
        <p:sp>
          <p:nvSpPr>
            <p:cNvPr id="10" name="椭圆 9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4" name="椭圆 13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5" name="TextBox 14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</a:p>
            </p:txBody>
          </p:sp>
        </p:grpSp>
        <p:sp>
          <p:nvSpPr>
            <p:cNvPr id="12" name="TextBox 11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</a:p>
          </p:txBody>
        </p:sp>
        <p:sp>
          <p:nvSpPr>
            <p:cNvPr id="13" name="TextBox 12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541924" y="3016981"/>
            <a:ext cx="1384930" cy="523220"/>
            <a:chOff x="1414686" y="1053530"/>
            <a:chExt cx="1384930" cy="523220"/>
          </a:xfrm>
        </p:grpSpPr>
        <p:sp>
          <p:nvSpPr>
            <p:cNvPr id="17" name="椭圆 16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25" name="TextBox 24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</a:p>
            </p:txBody>
          </p:sp>
        </p:grpSp>
        <p:sp>
          <p:nvSpPr>
            <p:cNvPr id="19" name="TextBox 18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</a:p>
          </p:txBody>
        </p:sp>
        <p:sp>
          <p:nvSpPr>
            <p:cNvPr id="20" name="TextBox 19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552807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838622" y="1187994"/>
            <a:ext cx="105131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设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于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，则它们的任何非零线性组合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不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为零的常数，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2,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也是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于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征向量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622" y="2971816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因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622" y="3708274"/>
            <a:ext cx="10513168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8622" y="4500362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，则易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验证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上述方程组的解，故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其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征向量。证毕。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553448" y="1260002"/>
            <a:ext cx="1260140" cy="523220"/>
            <a:chOff x="1522698" y="4377511"/>
            <a:chExt cx="1260140" cy="523220"/>
          </a:xfrm>
        </p:grpSpPr>
        <p:sp>
          <p:nvSpPr>
            <p:cNvPr id="10" name="矩形 9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12" name="TextBox 11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28709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任意多边形: 形状 2">
            <a:extLst>
              <a:ext uri="{FF2B5EF4-FFF2-40B4-BE49-F238E27FC236}">
                <a16:creationId xmlns:a16="http://schemas.microsoft.com/office/drawing/2014/main" xmlns="" id="{CAEB3A08-8C89-4296-BFE7-5453AD7EDEF7}"/>
              </a:ext>
            </a:extLst>
          </p:cNvPr>
          <p:cNvSpPr/>
          <p:nvPr/>
        </p:nvSpPr>
        <p:spPr>
          <a:xfrm flipH="1">
            <a:off x="6117232" y="0"/>
            <a:ext cx="7143399" cy="6858000"/>
          </a:xfrm>
          <a:custGeom>
            <a:avLst/>
            <a:gdLst>
              <a:gd name="connsiteX0" fmla="*/ 1518666 w 1518666"/>
              <a:gd name="connsiteY0" fmla="*/ 1457992 h 1457991"/>
              <a:gd name="connsiteX1" fmla="*/ 676847 w 1518666"/>
              <a:gd name="connsiteY1" fmla="*/ 0 h 1457991"/>
              <a:gd name="connsiteX2" fmla="*/ 0 w 1518666"/>
              <a:gd name="connsiteY2" fmla="*/ 0 h 1457991"/>
              <a:gd name="connsiteX3" fmla="*/ 0 w 1518666"/>
              <a:gd name="connsiteY3" fmla="*/ 1457992 h 1457991"/>
              <a:gd name="connsiteX4" fmla="*/ 1518666 w 1518666"/>
              <a:gd name="connsiteY4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8666" h="1457991">
                <a:moveTo>
                  <a:pt x="1518666" y="1457992"/>
                </a:moveTo>
                <a:lnTo>
                  <a:pt x="676847" y="0"/>
                </a:lnTo>
                <a:lnTo>
                  <a:pt x="0" y="0"/>
                </a:lnTo>
                <a:lnTo>
                  <a:pt x="0" y="1457992"/>
                </a:lnTo>
                <a:lnTo>
                  <a:pt x="1518666" y="1457992"/>
                </a:lnTo>
                <a:close/>
              </a:path>
            </a:pathLst>
          </a:custGeom>
          <a:solidFill>
            <a:srgbClr val="009999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xmlns="" id="{A35C35AD-2997-4948-A7B7-9163F4C5E613}"/>
              </a:ext>
            </a:extLst>
          </p:cNvPr>
          <p:cNvGrpSpPr/>
          <p:nvPr/>
        </p:nvGrpSpPr>
        <p:grpSpPr>
          <a:xfrm>
            <a:off x="-2" y="505743"/>
            <a:ext cx="2122100" cy="828754"/>
            <a:chOff x="-2" y="505742"/>
            <a:chExt cx="2292536" cy="940565"/>
          </a:xfrm>
          <a:solidFill>
            <a:srgbClr val="009999"/>
          </a:solidFill>
        </p:grpSpPr>
        <p:sp>
          <p:nvSpPr>
            <p:cNvPr id="52" name="任意多边形: 形状 4">
              <a:extLst>
                <a:ext uri="{FF2B5EF4-FFF2-40B4-BE49-F238E27FC236}">
                  <a16:creationId xmlns:a16="http://schemas.microsoft.com/office/drawing/2014/main" xmlns="" id="{B2B511CE-3927-410C-A8B8-C6559F15F8B1}"/>
                </a:ext>
              </a:extLst>
            </p:cNvPr>
            <p:cNvSpPr/>
            <p:nvPr/>
          </p:nvSpPr>
          <p:spPr>
            <a:xfrm flipH="1">
              <a:off x="-2" y="505742"/>
              <a:ext cx="2292536" cy="940565"/>
            </a:xfrm>
            <a:custGeom>
              <a:avLst/>
              <a:gdLst>
                <a:gd name="connsiteX0" fmla="*/ 1850743 w 1850791"/>
                <a:gd name="connsiteY0" fmla="*/ 710687 h 710660"/>
                <a:gd name="connsiteX1" fmla="*/ 403991 w 1850791"/>
                <a:gd name="connsiteY1" fmla="*/ 710687 h 710660"/>
                <a:gd name="connsiteX2" fmla="*/ 369034 w 1850791"/>
                <a:gd name="connsiteY2" fmla="*/ 690494 h 710660"/>
                <a:gd name="connsiteX3" fmla="*/ 5370 w 1850791"/>
                <a:gd name="connsiteY3" fmla="*/ 60606 h 710660"/>
                <a:gd name="connsiteX4" fmla="*/ 20153 w 1850791"/>
                <a:gd name="connsiteY4" fmla="*/ 5437 h 710660"/>
                <a:gd name="connsiteX5" fmla="*/ 40327 w 1850791"/>
                <a:gd name="connsiteY5" fmla="*/ 27 h 710660"/>
                <a:gd name="connsiteX6" fmla="*/ 1850743 w 1850791"/>
                <a:gd name="connsiteY6" fmla="*/ 27 h 710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50791" h="710660">
                  <a:moveTo>
                    <a:pt x="1850743" y="710687"/>
                  </a:moveTo>
                  <a:lnTo>
                    <a:pt x="403991" y="710687"/>
                  </a:lnTo>
                  <a:cubicBezTo>
                    <a:pt x="389570" y="710678"/>
                    <a:pt x="376245" y="702982"/>
                    <a:pt x="369034" y="690494"/>
                  </a:cubicBezTo>
                  <a:lnTo>
                    <a:pt x="5370" y="60606"/>
                  </a:lnTo>
                  <a:cubicBezTo>
                    <a:pt x="-5784" y="41289"/>
                    <a:pt x="836" y="16591"/>
                    <a:pt x="20153" y="5437"/>
                  </a:cubicBezTo>
                  <a:cubicBezTo>
                    <a:pt x="26287" y="1894"/>
                    <a:pt x="33240" y="27"/>
                    <a:pt x="40327" y="27"/>
                  </a:cubicBezTo>
                  <a:lnTo>
                    <a:pt x="1850743" y="27"/>
                  </a:lnTo>
                  <a:close/>
                </a:path>
              </a:pathLst>
            </a:custGeom>
            <a:solidFill>
              <a:srgbClr val="F0BD6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xmlns="" id="{40C38AF8-9C3B-4149-A43B-4326D684B0B7}"/>
                </a:ext>
              </a:extLst>
            </p:cNvPr>
            <p:cNvSpPr/>
            <p:nvPr/>
          </p:nvSpPr>
          <p:spPr>
            <a:xfrm>
              <a:off x="250573" y="630961"/>
              <a:ext cx="1601674" cy="7335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第</a:t>
              </a:r>
              <a:r>
                <a:rPr kumimoji="0" lang="en-US" altLang="zh-CN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5</a:t>
              </a:r>
              <a:r>
                <a:rPr kumimoji="0" lang="zh-CN" altLang="en-US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章</a:t>
              </a:r>
              <a:endPara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54" name="矩形 53">
            <a:extLst>
              <a:ext uri="{FF2B5EF4-FFF2-40B4-BE49-F238E27FC236}">
                <a16:creationId xmlns:a16="http://schemas.microsoft.com/office/drawing/2014/main" xmlns="" id="{BD797D66-8C96-4FF6-ACF7-E40178CE7596}"/>
              </a:ext>
            </a:extLst>
          </p:cNvPr>
          <p:cNvSpPr/>
          <p:nvPr/>
        </p:nvSpPr>
        <p:spPr>
          <a:xfrm>
            <a:off x="2060609" y="2334136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4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方阵的特征值和特征向量</a:t>
            </a: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xmlns="" id="{99309C90-4800-47DC-BA08-FF2ACB94F169}"/>
              </a:ext>
            </a:extLst>
          </p:cNvPr>
          <p:cNvSpPr/>
          <p:nvPr/>
        </p:nvSpPr>
        <p:spPr>
          <a:xfrm>
            <a:off x="2060609" y="3160422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4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相似矩阵与矩阵的对角化</a:t>
            </a: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xmlns="" id="{E1367170-A640-4BDC-94F4-4D1113159C46}"/>
              </a:ext>
            </a:extLst>
          </p:cNvPr>
          <p:cNvSpPr/>
          <p:nvPr/>
        </p:nvSpPr>
        <p:spPr>
          <a:xfrm>
            <a:off x="2060609" y="3986708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4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实对称矩阵的对角化</a:t>
            </a: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xmlns="" id="{B2631CC0-28EE-4709-A254-9AED3AA5B96A}"/>
              </a:ext>
            </a:extLst>
          </p:cNvPr>
          <p:cNvSpPr/>
          <p:nvPr/>
        </p:nvSpPr>
        <p:spPr>
          <a:xfrm>
            <a:off x="2060609" y="4812994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4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二次型及化二次型为标准形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xmlns="" id="{9E648DAB-FE1D-472E-AC5F-F885B9B4CD1D}"/>
              </a:ext>
            </a:extLst>
          </p:cNvPr>
          <p:cNvSpPr/>
          <p:nvPr/>
        </p:nvSpPr>
        <p:spPr>
          <a:xfrm>
            <a:off x="2060610" y="5648612"/>
            <a:ext cx="17851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400" b="1" kern="0" dirty="0" smtClean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正定二次型</a:t>
            </a:r>
            <a:endParaRPr lang="zh-CN" altLang="en-US" sz="2400" b="1" kern="0" dirty="0">
              <a:solidFill>
                <a:sysClr val="windowText" lastClr="000000">
                  <a:lumMod val="85000"/>
                  <a:lumOff val="15000"/>
                </a:sys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51F9F263-564E-4F77-9275-6C69101498CD}"/>
              </a:ext>
            </a:extLst>
          </p:cNvPr>
          <p:cNvGrpSpPr/>
          <p:nvPr/>
        </p:nvGrpSpPr>
        <p:grpSpPr>
          <a:xfrm>
            <a:off x="1245766" y="2334135"/>
            <a:ext cx="707837" cy="485523"/>
            <a:chOff x="601927" y="2334135"/>
            <a:chExt cx="707837" cy="485523"/>
          </a:xfrm>
        </p:grpSpPr>
        <p:sp>
          <p:nvSpPr>
            <p:cNvPr id="60" name="矩形: 圆角 12">
              <a:extLst>
                <a:ext uri="{FF2B5EF4-FFF2-40B4-BE49-F238E27FC236}">
                  <a16:creationId xmlns:a16="http://schemas.microsoft.com/office/drawing/2014/main" xmlns="" id="{C4395804-F95D-4F2F-A45D-E7D6AE75393D}"/>
                </a:ext>
              </a:extLst>
            </p:cNvPr>
            <p:cNvSpPr/>
            <p:nvPr/>
          </p:nvSpPr>
          <p:spPr>
            <a:xfrm>
              <a:off x="701846" y="2334135"/>
              <a:ext cx="508000" cy="461666"/>
            </a:xfrm>
            <a:prstGeom prst="roundRect">
              <a:avLst/>
            </a:prstGeom>
            <a:solidFill>
              <a:srgbClr val="17484C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xmlns="" id="{72060640-D39B-4481-A59F-649AEAAED3C2}"/>
                </a:ext>
              </a:extLst>
            </p:cNvPr>
            <p:cNvSpPr/>
            <p:nvPr/>
          </p:nvSpPr>
          <p:spPr>
            <a:xfrm>
              <a:off x="601927" y="2357993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1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xmlns="" id="{974E84C2-EC56-4BEB-9E28-4F5C7FD3EC96}"/>
              </a:ext>
            </a:extLst>
          </p:cNvPr>
          <p:cNvGrpSpPr/>
          <p:nvPr/>
        </p:nvGrpSpPr>
        <p:grpSpPr>
          <a:xfrm>
            <a:off x="1245766" y="3160421"/>
            <a:ext cx="707837" cy="461666"/>
            <a:chOff x="601927" y="3160421"/>
            <a:chExt cx="707837" cy="461666"/>
          </a:xfrm>
        </p:grpSpPr>
        <p:sp>
          <p:nvSpPr>
            <p:cNvPr id="63" name="矩形: 圆角 16">
              <a:extLst>
                <a:ext uri="{FF2B5EF4-FFF2-40B4-BE49-F238E27FC236}">
                  <a16:creationId xmlns:a16="http://schemas.microsoft.com/office/drawing/2014/main" xmlns="" id="{FC100B3A-D4FB-424C-9AC3-E2240B9F5AFB}"/>
                </a:ext>
              </a:extLst>
            </p:cNvPr>
            <p:cNvSpPr/>
            <p:nvPr/>
          </p:nvSpPr>
          <p:spPr>
            <a:xfrm>
              <a:off x="701846" y="3160421"/>
              <a:ext cx="508000" cy="461666"/>
            </a:xfrm>
            <a:prstGeom prst="roundRect">
              <a:avLst/>
            </a:prstGeom>
            <a:solidFill>
              <a:srgbClr val="009999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xmlns="" id="{DF7A8357-6E2E-4148-8922-2EB45DBCA1BB}"/>
                </a:ext>
              </a:extLst>
            </p:cNvPr>
            <p:cNvSpPr/>
            <p:nvPr/>
          </p:nvSpPr>
          <p:spPr>
            <a:xfrm>
              <a:off x="601927" y="3160421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2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xmlns="" id="{397A8446-C961-4DF7-B4C7-0ACA72C30795}"/>
              </a:ext>
            </a:extLst>
          </p:cNvPr>
          <p:cNvGrpSpPr/>
          <p:nvPr/>
        </p:nvGrpSpPr>
        <p:grpSpPr>
          <a:xfrm>
            <a:off x="1245766" y="3986708"/>
            <a:ext cx="707837" cy="485523"/>
            <a:chOff x="601927" y="2334135"/>
            <a:chExt cx="707837" cy="485523"/>
          </a:xfrm>
        </p:grpSpPr>
        <p:sp>
          <p:nvSpPr>
            <p:cNvPr id="66" name="矩形: 圆角 22">
              <a:extLst>
                <a:ext uri="{FF2B5EF4-FFF2-40B4-BE49-F238E27FC236}">
                  <a16:creationId xmlns:a16="http://schemas.microsoft.com/office/drawing/2014/main" xmlns="" id="{32F1D054-BA3C-4EF1-9E45-7C0771AC5E10}"/>
                </a:ext>
              </a:extLst>
            </p:cNvPr>
            <p:cNvSpPr/>
            <p:nvPr/>
          </p:nvSpPr>
          <p:spPr>
            <a:xfrm>
              <a:off x="701846" y="2334135"/>
              <a:ext cx="508000" cy="461666"/>
            </a:xfrm>
            <a:prstGeom prst="roundRect">
              <a:avLst/>
            </a:prstGeom>
            <a:solidFill>
              <a:srgbClr val="17484C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xmlns="" id="{CB145F82-407F-4A91-88EB-0149C3C70B5A}"/>
                </a:ext>
              </a:extLst>
            </p:cNvPr>
            <p:cNvSpPr/>
            <p:nvPr/>
          </p:nvSpPr>
          <p:spPr>
            <a:xfrm>
              <a:off x="601927" y="2357993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3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xmlns="" id="{B89AFB4F-4B92-4513-AED0-D72F56D9207C}"/>
              </a:ext>
            </a:extLst>
          </p:cNvPr>
          <p:cNvGrpSpPr/>
          <p:nvPr/>
        </p:nvGrpSpPr>
        <p:grpSpPr>
          <a:xfrm>
            <a:off x="1245766" y="4812994"/>
            <a:ext cx="707837" cy="461666"/>
            <a:chOff x="601927" y="3160421"/>
            <a:chExt cx="707837" cy="461666"/>
          </a:xfrm>
        </p:grpSpPr>
        <p:sp>
          <p:nvSpPr>
            <p:cNvPr id="69" name="矩形: 圆角 25">
              <a:extLst>
                <a:ext uri="{FF2B5EF4-FFF2-40B4-BE49-F238E27FC236}">
                  <a16:creationId xmlns:a16="http://schemas.microsoft.com/office/drawing/2014/main" xmlns="" id="{DB56F3E3-06E1-4832-A0AE-F8C2436BDF96}"/>
                </a:ext>
              </a:extLst>
            </p:cNvPr>
            <p:cNvSpPr/>
            <p:nvPr/>
          </p:nvSpPr>
          <p:spPr>
            <a:xfrm>
              <a:off x="701846" y="3160421"/>
              <a:ext cx="508000" cy="461666"/>
            </a:xfrm>
            <a:prstGeom prst="roundRect">
              <a:avLst/>
            </a:prstGeom>
            <a:solidFill>
              <a:srgbClr val="009999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xmlns="" id="{0243A337-2647-4EE7-8C22-B356182AF7D5}"/>
                </a:ext>
              </a:extLst>
            </p:cNvPr>
            <p:cNvSpPr/>
            <p:nvPr/>
          </p:nvSpPr>
          <p:spPr>
            <a:xfrm>
              <a:off x="601927" y="3160421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4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xmlns="" id="{566A360E-374F-4525-9119-2D5A50964688}"/>
              </a:ext>
            </a:extLst>
          </p:cNvPr>
          <p:cNvGrpSpPr/>
          <p:nvPr/>
        </p:nvGrpSpPr>
        <p:grpSpPr>
          <a:xfrm>
            <a:off x="1245766" y="5639281"/>
            <a:ext cx="707837" cy="485523"/>
            <a:chOff x="601927" y="2334135"/>
            <a:chExt cx="707837" cy="485523"/>
          </a:xfrm>
        </p:grpSpPr>
        <p:sp>
          <p:nvSpPr>
            <p:cNvPr id="72" name="矩形: 圆角 28">
              <a:extLst>
                <a:ext uri="{FF2B5EF4-FFF2-40B4-BE49-F238E27FC236}">
                  <a16:creationId xmlns:a16="http://schemas.microsoft.com/office/drawing/2014/main" xmlns="" id="{2947237F-4207-4A24-8157-9F00C8945117}"/>
                </a:ext>
              </a:extLst>
            </p:cNvPr>
            <p:cNvSpPr/>
            <p:nvPr/>
          </p:nvSpPr>
          <p:spPr>
            <a:xfrm>
              <a:off x="701846" y="2334135"/>
              <a:ext cx="508000" cy="461666"/>
            </a:xfrm>
            <a:prstGeom prst="roundRect">
              <a:avLst/>
            </a:prstGeom>
            <a:solidFill>
              <a:srgbClr val="17484C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73" name="矩形 72">
              <a:extLst>
                <a:ext uri="{FF2B5EF4-FFF2-40B4-BE49-F238E27FC236}">
                  <a16:creationId xmlns:a16="http://schemas.microsoft.com/office/drawing/2014/main" xmlns="" id="{CB550C7A-FD4D-454A-B976-8729816B3877}"/>
                </a:ext>
              </a:extLst>
            </p:cNvPr>
            <p:cNvSpPr/>
            <p:nvPr/>
          </p:nvSpPr>
          <p:spPr>
            <a:xfrm>
              <a:off x="601927" y="2357993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5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74" name="平行四边形 73">
            <a:extLst>
              <a:ext uri="{FF2B5EF4-FFF2-40B4-BE49-F238E27FC236}">
                <a16:creationId xmlns:a16="http://schemas.microsoft.com/office/drawing/2014/main" xmlns="" id="{846DEABA-E5CA-42E2-A269-0C0F64BC15C8}"/>
              </a:ext>
            </a:extLst>
          </p:cNvPr>
          <p:cNvSpPr/>
          <p:nvPr/>
        </p:nvSpPr>
        <p:spPr>
          <a:xfrm>
            <a:off x="7058429" y="-1733907"/>
            <a:ext cx="3411361" cy="5744473"/>
          </a:xfrm>
          <a:prstGeom prst="parallelogram">
            <a:avLst>
              <a:gd name="adj" fmla="val 96160"/>
            </a:avLst>
          </a:prstGeom>
          <a:solidFill>
            <a:srgbClr val="17484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等线"/>
              <a:ea typeface="等线"/>
              <a:cs typeface="+mn-cs"/>
            </a:endParaRPr>
          </a:p>
        </p:txBody>
      </p:sp>
      <p:sp>
        <p:nvSpPr>
          <p:cNvPr id="75" name="平行四边形 74">
            <a:extLst>
              <a:ext uri="{FF2B5EF4-FFF2-40B4-BE49-F238E27FC236}">
                <a16:creationId xmlns:a16="http://schemas.microsoft.com/office/drawing/2014/main" xmlns="" id="{FDF45A37-CB61-487D-A0D0-4C0DA40AD3BC}"/>
              </a:ext>
            </a:extLst>
          </p:cNvPr>
          <p:cNvSpPr/>
          <p:nvPr/>
        </p:nvSpPr>
        <p:spPr>
          <a:xfrm>
            <a:off x="5226180" y="2597417"/>
            <a:ext cx="3411361" cy="5744473"/>
          </a:xfrm>
          <a:prstGeom prst="parallelogram">
            <a:avLst>
              <a:gd name="adj" fmla="val 96160"/>
            </a:avLst>
          </a:prstGeom>
          <a:solidFill>
            <a:srgbClr val="33333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等线"/>
              <a:ea typeface="等线"/>
              <a:cs typeface="+mn-cs"/>
            </a:endParaRPr>
          </a:p>
        </p:txBody>
      </p:sp>
      <p:pic>
        <p:nvPicPr>
          <p:cNvPr id="76" name="Picture 3" descr="F:\2022\线性代数（第4版）（戴斌祥）\5c75d32cde85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32" y="2597418"/>
            <a:ext cx="5016847" cy="3617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xmlns="" id="{BD797D66-8C96-4FF6-ACF7-E40178CE7596}"/>
              </a:ext>
            </a:extLst>
          </p:cNvPr>
          <p:cNvSpPr/>
          <p:nvPr/>
        </p:nvSpPr>
        <p:spPr>
          <a:xfrm>
            <a:off x="2368643" y="694217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32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矩阵的对角化与二次型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85000"/>
                  <a:lumOff val="15000"/>
                </a:sys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06987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0"/>
                            </p:stCondLst>
                            <p:childTnLst>
                              <p:par>
                                <p:cTn id="5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500"/>
                            </p:stCondLst>
                            <p:childTnLst>
                              <p:par>
                                <p:cTn id="5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500"/>
                            </p:stCondLst>
                            <p:childTnLst>
                              <p:par>
                                <p:cTn id="6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8500"/>
                            </p:stCondLst>
                            <p:childTnLst>
                              <p:par>
                                <p:cTn id="7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500"/>
                            </p:stCondLst>
                            <p:childTnLst>
                              <p:par>
                                <p:cTn id="7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4" grpId="0"/>
      <p:bldP spid="55" grpId="0"/>
      <p:bldP spid="56" grpId="0"/>
      <p:bldP spid="57" grpId="0"/>
      <p:bldP spid="58" grpId="0"/>
      <p:bldP spid="74" grpId="0" animBg="1"/>
      <p:bldP spid="75" grpId="0" animBg="1"/>
      <p:bldP spid="2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254929" y="1277276"/>
            <a:ext cx="9746163" cy="438150"/>
            <a:chOff x="1248939" y="1414502"/>
            <a:chExt cx="9746163" cy="438150"/>
          </a:xfrm>
        </p:grpSpPr>
        <p:sp>
          <p:nvSpPr>
            <p:cNvPr id="2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2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33" name="直角三角形 3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4" name="直角三角形 3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0" name="下箭头 2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2" name="矩形 3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910754" y="1787087"/>
            <a:ext cx="101996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向量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2,0)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0,1)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应于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，又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2,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β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10754" y="3044183"/>
            <a:ext cx="101996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由于 </a:t>
            </a:r>
            <a:r>
              <a:rPr lang="el-G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dirty="0" smtClean="0">
                <a:solidFill>
                  <a:prstClr val="black"/>
                </a:solidFill>
                <a:latin typeface="+mn-ea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 </a:t>
            </a:r>
            <a:r>
              <a:rPr lang="el-G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是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应于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，故有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910754" y="4330775"/>
            <a:ext cx="10513168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l-G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, 4,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endParaRPr lang="en-US" altLang="zh-CN" sz="2400" baseline="30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78225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936944" y="1266411"/>
            <a:ext cx="102226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的转置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的特征多项式，因而有相同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630504" y="1349070"/>
            <a:ext cx="1260140" cy="523220"/>
            <a:chOff x="1522698" y="4377511"/>
            <a:chExt cx="1260140" cy="523220"/>
          </a:xfrm>
        </p:grpSpPr>
        <p:sp>
          <p:nvSpPr>
            <p:cNvPr id="7" name="矩形 6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8" name="TextBox 7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936944" y="2435019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由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有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36944" y="3148731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36944" y="3890431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的特征多项式，所以它们有相同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。证毕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48352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838622" y="1129002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设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互不相同的特征值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依次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与之对应的特征向量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无关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532182" y="1211661"/>
            <a:ext cx="1260140" cy="523220"/>
            <a:chOff x="1522698" y="4377511"/>
            <a:chExt cx="1260140" cy="523220"/>
          </a:xfrm>
        </p:grpSpPr>
        <p:sp>
          <p:nvSpPr>
            <p:cNvPr id="7" name="矩形 6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8" name="TextBox 7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38622" y="2297610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设有常数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8622" y="2934109"/>
            <a:ext cx="10513168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622" y="3669602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8622" y="4415425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8622" y="5074720"/>
            <a:ext cx="10513168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类推有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913808"/>
              </p:ext>
            </p:extLst>
          </p:nvPr>
        </p:nvGraphicFramePr>
        <p:xfrm>
          <a:off x="2792322" y="5890952"/>
          <a:ext cx="674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2" name="Equation" r:id="rId4" imgW="6743520" imgH="419040" progId="Equation.DSMT4">
                  <p:embed/>
                </p:oleObj>
              </mc:Choice>
              <mc:Fallback>
                <p:oleObj name="Equation" r:id="rId4" imgW="6743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2322" y="5890952"/>
                        <a:ext cx="6743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07429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3" grpId="0"/>
      <p:bldP spid="15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892889" y="1056998"/>
            <a:ext cx="4968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上列各式合写成矩阵形式，得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106109"/>
              </p:ext>
            </p:extLst>
          </p:nvPr>
        </p:nvGraphicFramePr>
        <p:xfrm>
          <a:off x="2943629" y="1918621"/>
          <a:ext cx="5397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7" name="Equation" r:id="rId4" imgW="5397480" imgH="1828800" progId="Equation.DSMT4">
                  <p:embed/>
                </p:oleObj>
              </mc:Choice>
              <mc:Fallback>
                <p:oleObj name="Equation" r:id="rId4" imgW="53974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3629" y="1918621"/>
                        <a:ext cx="53975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 rot="16200000">
            <a:off x="5689810" y="1609425"/>
            <a:ext cx="1980000" cy="2391649"/>
          </a:xfrm>
          <a:prstGeom prst="rect">
            <a:avLst/>
          </a:prstGeom>
          <a:noFill/>
          <a:ln w="28575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93816" y="3819862"/>
            <a:ext cx="2381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范德蒙德行列式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07446" y="4903721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92889" y="4290507"/>
            <a:ext cx="5320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相同时，该矩阵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2889" y="5537736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但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 2,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所以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向量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无关。证毕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61792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  <p:bldP spid="9" grpId="0"/>
      <p:bldP spid="10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254929" y="1188788"/>
            <a:ext cx="9746163" cy="438150"/>
            <a:chOff x="1248939" y="1414502"/>
            <a:chExt cx="9746163" cy="438150"/>
          </a:xfrm>
        </p:grpSpPr>
        <p:sp>
          <p:nvSpPr>
            <p:cNvPr id="2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2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33" name="直角三角形 3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4" name="直角三角形 3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0" name="下箭头 2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2" name="矩形 3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035472" y="1625239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可逆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，证明：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35472" y="3213239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由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 0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035472" y="2341815"/>
            <a:ext cx="10513168" cy="736600"/>
            <a:chOff x="838622" y="3600683"/>
            <a:chExt cx="10513168" cy="736600"/>
          </a:xfrm>
        </p:grpSpPr>
        <p:sp>
          <p:nvSpPr>
            <p:cNvPr id="25" name="TextBox 24"/>
            <p:cNvSpPr txBox="1"/>
            <p:nvPr/>
          </p:nvSpPr>
          <p:spPr>
            <a:xfrm>
              <a:off x="838622" y="3645818"/>
              <a:ext cx="105131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（</a:t>
              </a:r>
              <a:r>
                <a:rPr kumimoji="0" lang="el-GR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特征值；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0" lang="el-GR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|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|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*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特征值。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4831747"/>
                </p:ext>
              </p:extLst>
            </p:nvPr>
          </p:nvGraphicFramePr>
          <p:xfrm>
            <a:off x="2012082" y="3600683"/>
            <a:ext cx="266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36" name="Equation" r:id="rId4" imgW="266400" imgH="736560" progId="Equation.DSMT4">
                    <p:embed/>
                  </p:oleObj>
                </mc:Choice>
                <mc:Fallback>
                  <p:oleObj name="Equation" r:id="rId4" imgW="26640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12082" y="3600683"/>
                          <a:ext cx="2667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547217"/>
                </p:ext>
              </p:extLst>
            </p:nvPr>
          </p:nvGraphicFramePr>
          <p:xfrm>
            <a:off x="5468466" y="3600683"/>
            <a:ext cx="266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37" name="Equation" r:id="rId6" imgW="266400" imgH="736560" progId="Equation.DSMT4">
                    <p:embed/>
                  </p:oleObj>
                </mc:Choice>
                <mc:Fallback>
                  <p:oleObj name="Equation" r:id="rId6" imgW="26640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68466" y="3600683"/>
                          <a:ext cx="2667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1035472" y="3970065"/>
            <a:ext cx="10513168" cy="1295504"/>
            <a:chOff x="838622" y="3645818"/>
            <a:chExt cx="10513168" cy="1295504"/>
          </a:xfrm>
        </p:grpSpPr>
        <p:sp>
          <p:nvSpPr>
            <p:cNvPr id="39" name="TextBox 38"/>
            <p:cNvSpPr txBox="1"/>
            <p:nvPr/>
          </p:nvSpPr>
          <p:spPr>
            <a:xfrm>
              <a:off x="838622" y="3645818"/>
              <a:ext cx="1051316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由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特征值，则存在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 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使 </a:t>
              </a:r>
              <a:r>
                <a:rPr kumimoji="0" lang="en-US" altLang="zh-CN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p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0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kumimoji="0" lang="en-US" altLang="zh-CN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两边左乘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得 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p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即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  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故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</a:rPr>
                <a:t>1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特征值。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0598914"/>
                </p:ext>
              </p:extLst>
            </p:nvPr>
          </p:nvGraphicFramePr>
          <p:xfrm>
            <a:off x="4007040" y="4172601"/>
            <a:ext cx="266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38" name="Equation" r:id="rId7" imgW="266400" imgH="736560" progId="Equation.DSMT4">
                    <p:embed/>
                  </p:oleObj>
                </mc:Choice>
                <mc:Fallback>
                  <p:oleObj name="Equation" r:id="rId7" imgW="26640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07040" y="4172601"/>
                          <a:ext cx="2667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8733858"/>
                </p:ext>
              </p:extLst>
            </p:nvPr>
          </p:nvGraphicFramePr>
          <p:xfrm>
            <a:off x="5108426" y="4204722"/>
            <a:ext cx="266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39" name="Equation" r:id="rId8" imgW="266400" imgH="736560" progId="Equation.DSMT4">
                    <p:embed/>
                  </p:oleObj>
                </mc:Choice>
                <mc:Fallback>
                  <p:oleObj name="Equation" r:id="rId8" imgW="26640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08426" y="4204722"/>
                          <a:ext cx="2667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1035472" y="5298007"/>
            <a:ext cx="10513168" cy="1304031"/>
            <a:chOff x="838622" y="3645818"/>
            <a:chExt cx="10513168" cy="1304031"/>
          </a:xfrm>
        </p:grpSpPr>
        <p:sp>
          <p:nvSpPr>
            <p:cNvPr id="43" name="TextBox 42"/>
            <p:cNvSpPr txBox="1"/>
            <p:nvPr/>
          </p:nvSpPr>
          <p:spPr>
            <a:xfrm>
              <a:off x="838622" y="3645818"/>
              <a:ext cx="10513168" cy="11348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由 </a:t>
              </a:r>
              <a:r>
                <a:rPr kumimoji="0" lang="en-US" altLang="zh-CN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p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0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kumimoji="0" lang="en-US" altLang="zh-CN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两边左乘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*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得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*</a:t>
              </a:r>
              <a:r>
                <a:rPr kumimoji="0" lang="en-US" altLang="zh-CN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p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0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kumimoji="0" lang="en-US" altLang="zh-CN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*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即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|</a:t>
              </a:r>
              <a:r>
                <a:rPr kumimoji="0" lang="en-US" altLang="zh-CN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|</a:t>
              </a:r>
              <a:r>
                <a:rPr kumimoji="0" lang="en-US" altLang="zh-CN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0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kumimoji="0" lang="en-US" altLang="zh-CN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*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从而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*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   |</a:t>
              </a:r>
              <a:r>
                <a:rPr kumimoji="0" lang="en-US" altLang="zh-CN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|</a:t>
              </a:r>
              <a:r>
                <a:rPr kumimoji="0" lang="en-US" altLang="zh-CN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故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|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|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*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特征值。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5107369"/>
                </p:ext>
              </p:extLst>
            </p:nvPr>
          </p:nvGraphicFramePr>
          <p:xfrm>
            <a:off x="2972016" y="4213249"/>
            <a:ext cx="266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40" name="Equation" r:id="rId9" imgW="266400" imgH="736560" progId="Equation.DSMT4">
                    <p:embed/>
                  </p:oleObj>
                </mc:Choice>
                <mc:Fallback>
                  <p:oleObj name="Equation" r:id="rId9" imgW="26640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72016" y="4213249"/>
                          <a:ext cx="2667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7381680"/>
                </p:ext>
              </p:extLst>
            </p:nvPr>
          </p:nvGraphicFramePr>
          <p:xfrm>
            <a:off x="1580653" y="4193585"/>
            <a:ext cx="266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41" name="Equation" r:id="rId10" imgW="266400" imgH="736560" progId="Equation.DSMT4">
                    <p:embed/>
                  </p:oleObj>
                </mc:Choice>
                <mc:Fallback>
                  <p:oleObj name="Equation" r:id="rId10" imgW="26640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80653" y="4193585"/>
                          <a:ext cx="2667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696970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254929" y="1188788"/>
            <a:ext cx="9746163" cy="438150"/>
            <a:chOff x="1248939" y="1414502"/>
            <a:chExt cx="9746163" cy="438150"/>
          </a:xfrm>
        </p:grpSpPr>
        <p:sp>
          <p:nvSpPr>
            <p:cNvPr id="2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2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33" name="直角三角形 3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4" name="直角三角形 3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0" name="下箭头 2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2" name="矩形 3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838622" y="1693771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三阶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为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2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试求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38622" y="2436699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根据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的特点，令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从而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l-GR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三个特征值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=</a:t>
            </a:r>
            <a:r>
              <a:rPr lang="el-GR" altLang="zh-CN" sz="2400" dirty="0" smtClean="0">
                <a:solidFill>
                  <a:prstClr val="black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dirty="0">
                <a:solidFill>
                  <a:prstClr val="black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l-GR" altLang="zh-CN" sz="2400" dirty="0" smtClean="0">
                <a:solidFill>
                  <a:prstClr val="black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于是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38622" y="3752507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s-E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s-E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s-E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s-E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s-E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es-E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(</a:t>
            </a:r>
            <a:r>
              <a:rPr lang="es-E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s-E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×(</a:t>
            </a:r>
            <a:r>
              <a:rPr lang="es-E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s-E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×2=2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838622" y="4482419"/>
            <a:ext cx="10513168" cy="1278591"/>
            <a:chOff x="838622" y="3645818"/>
            <a:chExt cx="10513168" cy="1278591"/>
          </a:xfrm>
        </p:grpSpPr>
        <p:sp>
          <p:nvSpPr>
            <p:cNvPr id="49" name="TextBox 48"/>
            <p:cNvSpPr txBox="1"/>
            <p:nvPr/>
          </p:nvSpPr>
          <p:spPr>
            <a:xfrm>
              <a:off x="838622" y="3645818"/>
              <a:ext cx="1051316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由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|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|=1×(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)×2=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≠0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知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逆，且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*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|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|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三个特征值为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,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,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从而有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238965"/>
                </p:ext>
              </p:extLst>
            </p:nvPr>
          </p:nvGraphicFramePr>
          <p:xfrm>
            <a:off x="1923720" y="4200509"/>
            <a:ext cx="2413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88" name="Equation" r:id="rId4" imgW="241200" imgH="723600" progId="Equation.DSMT4">
                    <p:embed/>
                  </p:oleObj>
                </mc:Choice>
                <mc:Fallback>
                  <p:oleObj name="Equation" r:id="rId4" imgW="24120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23720" y="4200509"/>
                          <a:ext cx="2413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Box 50"/>
          <p:cNvSpPr txBox="1"/>
          <p:nvPr/>
        </p:nvSpPr>
        <p:spPr>
          <a:xfrm>
            <a:off x="1843400" y="5765555"/>
            <a:ext cx="41954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s-E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s-ES" altLang="zh-CN" sz="2400" baseline="300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s-E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s-E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s-E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s-E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s-E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s-E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|</a:t>
            </a:r>
            <a:r>
              <a:rPr lang="es-E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s-ES" altLang="zh-CN" sz="2400" baseline="30000" dirty="0" smtClean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s-E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s-E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4</a:t>
            </a:r>
            <a:r>
              <a:rPr lang="es-E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s-ES" altLang="zh-CN" sz="2400" baseline="30000" dirty="0" smtClean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s-E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s-E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|5</a:t>
            </a:r>
            <a:r>
              <a:rPr lang="es-E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s-ES" altLang="zh-CN" sz="2400" baseline="300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s-E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s-E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5415989" y="5736687"/>
            <a:ext cx="4232796" cy="743394"/>
            <a:chOff x="838622" y="3607246"/>
            <a:chExt cx="4232796" cy="743394"/>
          </a:xfrm>
        </p:grpSpPr>
        <p:sp>
          <p:nvSpPr>
            <p:cNvPr id="53" name="TextBox 52"/>
            <p:cNvSpPr txBox="1"/>
            <p:nvPr/>
          </p:nvSpPr>
          <p:spPr>
            <a:xfrm>
              <a:off x="838622" y="3645818"/>
              <a:ext cx="423279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5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|</a:t>
              </a:r>
              <a:r>
                <a:rPr kumimoji="0" lang="es-E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s-E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r>
                <a:rPr kumimoji="0" lang="es-E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|=5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×1×(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)×    =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908242"/>
                </p:ext>
              </p:extLst>
            </p:nvPr>
          </p:nvGraphicFramePr>
          <p:xfrm>
            <a:off x="3683446" y="3607246"/>
            <a:ext cx="2413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89" name="Equation" r:id="rId6" imgW="241200" imgH="723600" progId="Equation.DSMT4">
                    <p:embed/>
                  </p:oleObj>
                </mc:Choice>
                <mc:Fallback>
                  <p:oleObj name="Equation" r:id="rId6" imgW="24120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83446" y="3607246"/>
                          <a:ext cx="2413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4037869"/>
                </p:ext>
              </p:extLst>
            </p:nvPr>
          </p:nvGraphicFramePr>
          <p:xfrm>
            <a:off x="4320924" y="3626740"/>
            <a:ext cx="5080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90" name="Equation" r:id="rId7" imgW="507960" imgH="723600" progId="Equation.DSMT4">
                    <p:embed/>
                  </p:oleObj>
                </mc:Choice>
                <mc:Fallback>
                  <p:oleObj name="Equation" r:id="rId7" imgW="50796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20924" y="3626740"/>
                          <a:ext cx="5080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609864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5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2660612" y="2689923"/>
            <a:ext cx="7761582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相似矩阵与矩阵的对角化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5086437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2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2710232" y="3834249"/>
            <a:ext cx="7752758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8254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相似矩阵与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907448" y="2242702"/>
            <a:ext cx="10513167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0" baseline="3000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kumimoji="1" lang="en-US" altLang="zh-CN" sz="2400" b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</a:t>
            </a:r>
            <a:endParaRPr kumimoji="1" lang="en-US" altLang="zh-CN" sz="2400" i="1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07448" y="1594630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设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阵，如果存在一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可逆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610750" y="1688767"/>
            <a:ext cx="1384930" cy="523220"/>
            <a:chOff x="1414686" y="1053530"/>
            <a:chExt cx="1384930" cy="523220"/>
          </a:xfrm>
        </p:grpSpPr>
        <p:sp>
          <p:nvSpPr>
            <p:cNvPr id="8" name="椭圆 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3" name="TextBox 1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907448" y="3069784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似矩阵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或称 </a:t>
            </a:r>
            <a:r>
              <a:rPr lang="en-US" altLang="zh-CN" sz="2400" b="1" i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1" i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相似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0627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相似矩阵与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195130"/>
              </p:ext>
            </p:extLst>
          </p:nvPr>
        </p:nvGraphicFramePr>
        <p:xfrm>
          <a:off x="3946525" y="1485900"/>
          <a:ext cx="3721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7" name="Equation" r:id="rId4" imgW="3720960" imgH="863280" progId="Equation.DSMT4">
                  <p:embed/>
                </p:oleObj>
              </mc:Choice>
              <mc:Fallback>
                <p:oleObj name="Equation" r:id="rId4" imgW="37209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6525" y="1485900"/>
                        <a:ext cx="3721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358620" y="3024188"/>
            <a:ext cx="2073555" cy="863600"/>
            <a:chOff x="1358620" y="3024188"/>
            <a:chExt cx="2073555" cy="863600"/>
          </a:xfrm>
        </p:grpSpPr>
        <p:sp>
          <p:nvSpPr>
            <p:cNvPr id="8" name="TextBox 7"/>
            <p:cNvSpPr txBox="1"/>
            <p:nvPr/>
          </p:nvSpPr>
          <p:spPr>
            <a:xfrm>
              <a:off x="1358620" y="3070005"/>
              <a:ext cx="6373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取                      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4865973"/>
                </p:ext>
              </p:extLst>
            </p:nvPr>
          </p:nvGraphicFramePr>
          <p:xfrm>
            <a:off x="1870075" y="3024188"/>
            <a:ext cx="15621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08" name="Equation" r:id="rId6" imgW="1562040" imgH="863280" progId="Equation.DSMT4">
                    <p:embed/>
                  </p:oleObj>
                </mc:Choice>
                <mc:Fallback>
                  <p:oleObj name="Equation" r:id="rId6" imgW="1562040" imgH="863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70075" y="3024188"/>
                          <a:ext cx="15621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103177"/>
              </p:ext>
            </p:extLst>
          </p:nvPr>
        </p:nvGraphicFramePr>
        <p:xfrm>
          <a:off x="4429125" y="2700338"/>
          <a:ext cx="1955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9" name="Equation" r:id="rId8" imgW="1955520" imgH="1600200" progId="Equation.DSMT4">
                  <p:embed/>
                </p:oleObj>
              </mc:Choice>
              <mc:Fallback>
                <p:oleObj name="Equation" r:id="rId8" imgW="19555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29125" y="2700338"/>
                        <a:ext cx="19558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70730"/>
              </p:ext>
            </p:extLst>
          </p:nvPr>
        </p:nvGraphicFramePr>
        <p:xfrm>
          <a:off x="1298575" y="4549775"/>
          <a:ext cx="6350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0" name="Equation" r:id="rId10" imgW="6349680" imgH="1600200" progId="Equation.DSMT4">
                  <p:embed/>
                </p:oleObj>
              </mc:Choice>
              <mc:Fallback>
                <p:oleObj name="Equation" r:id="rId10" imgW="6349680" imgH="1600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4549775"/>
                        <a:ext cx="6350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3489762" y="3285158"/>
            <a:ext cx="816767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7724708" y="5251610"/>
            <a:ext cx="816767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35598" y="5036456"/>
            <a:ext cx="1078668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64714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相似矩阵与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1172351" y="1476629"/>
            <a:ext cx="1051316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矩阵的相似关系满足下列</a:t>
            </a:r>
            <a:r>
              <a:rPr kumimoji="1" lang="zh-CN" altLang="en-US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质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  <a:p>
            <a:pPr algn="just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kumimoji="1" lang="en-US" altLang="zh-CN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身性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本身相似。</a:t>
            </a:r>
            <a:endParaRPr kumimoji="1" lang="en-US" altLang="zh-CN" sz="2400" b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kumimoji="1" lang="en-US" altLang="zh-CN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性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若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似，则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似。</a:t>
            </a:r>
            <a:endParaRPr kumimoji="1" lang="en-US" altLang="zh-CN" sz="2400" b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kumimoji="1" lang="en-US" altLang="zh-CN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传递性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若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似，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似，则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似。</a:t>
            </a:r>
            <a:endParaRPr kumimoji="1" lang="en-US" altLang="zh-CN" sz="2400" b="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72350" y="3883276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以可逆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行运算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称为对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似变换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4651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2949403" y="2689923"/>
            <a:ext cx="7030039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48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方阵的特征值和特征向量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4723587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1</a:t>
            </a:r>
            <a:endParaRPr lang="zh-CN" alt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2938454" y="3834249"/>
            <a:ext cx="7147378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19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相似矩阵与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8624" y="1576451"/>
            <a:ext cx="105131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似矩阵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相同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秩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b="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623" y="2349014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由于可逆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看成若干个初等矩阵的乘积，从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当于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施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了有限次初等变换，而初等变换不改变矩阵的秩，所以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540612" y="1656015"/>
            <a:ext cx="1384930" cy="523220"/>
            <a:chOff x="1414686" y="1053530"/>
            <a:chExt cx="1384930" cy="523220"/>
          </a:xfrm>
        </p:grpSpPr>
        <p:sp>
          <p:nvSpPr>
            <p:cNvPr id="8" name="椭圆 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3" name="TextBox 1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</a:p>
            </p:txBody>
          </p:sp>
        </p:grp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838623" y="3620740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pt-B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pt-B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pt-BR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pt-B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pt-B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pt-B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pt-B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pt-BR" altLang="zh-CN" sz="2400" baseline="300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pt-BR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pt-B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</a:t>
            </a:r>
            <a:r>
              <a:rPr lang="pt-B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pt-B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pt-B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pt-BR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pt-B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8623" y="4288305"/>
            <a:ext cx="10513168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毕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42850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相似矩阵与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1015599" y="1271295"/>
            <a:ext cx="105131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似矩阵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行列式相等</a:t>
            </a:r>
            <a:r>
              <a:rPr kumimoji="1"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b="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15598" y="2043858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设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存在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717587" y="1350859"/>
            <a:ext cx="1384930" cy="523220"/>
            <a:chOff x="1414686" y="1053530"/>
            <a:chExt cx="1384930" cy="523220"/>
          </a:xfrm>
        </p:grpSpPr>
        <p:sp>
          <p:nvSpPr>
            <p:cNvPr id="8" name="椭圆 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3" name="TextBox 1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</a:p>
            </p:txBody>
          </p:sp>
        </p:grp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015598" y="2715129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pt-B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pt-B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pt-B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pt-B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pt-BR" altLang="zh-CN" sz="2400" baseline="300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pt-BR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pt-B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15598" y="3361460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｜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，即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15598" y="4202516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|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15598" y="4992863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而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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证毕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16364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  <p:bldP spid="15" grpId="0"/>
      <p:bldP spid="16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相似矩阵与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8623" y="1132466"/>
            <a:ext cx="10261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algn="just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似矩阵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时可逆或同时不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。当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们可逆时，其逆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也相似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b="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540611" y="1212030"/>
            <a:ext cx="1384930" cy="523220"/>
            <a:chOff x="1414686" y="1053530"/>
            <a:chExt cx="1384930" cy="523220"/>
          </a:xfrm>
        </p:grpSpPr>
        <p:sp>
          <p:nvSpPr>
            <p:cNvPr id="7" name="椭圆 6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2" name="TextBox 11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</a:p>
            </p:txBody>
          </p:sp>
        </p:grp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38622" y="2248730"/>
            <a:ext cx="10513168" cy="113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设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，所以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与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同时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为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时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可逆或同时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91332" y="4053837"/>
            <a:ext cx="17898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8622" y="3407506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如果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且都可逆，则存在可逆矩阵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得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376516" y="4732789"/>
            <a:ext cx="90161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2400" b="1" i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27315" y="5392942"/>
            <a:ext cx="66675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400" b="1" i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64494" y="5870080"/>
            <a:ext cx="18337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毕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55799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5" grpId="0"/>
      <p:bldP spid="17" grpId="0"/>
      <p:bldP spid="19" grpId="0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相似矩阵与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986107" y="1389890"/>
            <a:ext cx="105131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algn="just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似矩阵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相同的特征多项式，从而有相同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</a:t>
            </a:r>
            <a:r>
              <a:rPr kumimoji="1" lang="zh-CN" altLang="en-US" sz="24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b="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688095" y="1469454"/>
            <a:ext cx="1384930" cy="523220"/>
            <a:chOff x="1414686" y="1053530"/>
            <a:chExt cx="1384930" cy="523220"/>
          </a:xfrm>
        </p:grpSpPr>
        <p:sp>
          <p:nvSpPr>
            <p:cNvPr id="7" name="椭圆 6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2" name="TextBox 11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</a:p>
            </p:txBody>
          </p:sp>
        </p:grp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986106" y="2126450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设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有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故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86106" y="3533930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＝｜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＝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86106" y="2813850"/>
            <a:ext cx="10513168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＝｜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＝｜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86106" y="4398306"/>
            <a:ext cx="99965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的特征多项式，从而它们有相同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。证毕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067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5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相似矩阵与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917280" y="1379575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对角矩阵</a:t>
            </a:r>
            <a:r>
              <a:rPr lang="en-US" altLang="zh-CN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ag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似，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特征值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7280" y="2663767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易知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ag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特征值。由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质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就是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征值。证毕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87358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相似矩阵与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254929" y="1139628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838621" y="3185973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法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矩阵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 2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而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方程为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8621" y="3832304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)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［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)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］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38622" y="1681163"/>
            <a:ext cx="10513168" cy="1350962"/>
            <a:chOff x="838623" y="1060888"/>
            <a:chExt cx="10513168" cy="1350962"/>
          </a:xfrm>
        </p:grpSpPr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838623" y="1343303"/>
              <a:ext cx="10513168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 eaLnBrk="0" hangingPunct="0">
                <a:defRPr sz="2800" b="1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Garamond" pitchFamily="18" charset="0"/>
                  <a:ea typeface="宋体" pitchFamily="2" charset="-122"/>
                </a:defRPr>
              </a:lvl9pPr>
            </a:lstStyle>
            <a:p>
              <a:pPr marL="0" marR="0" lvl="0" indent="-45720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确定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值，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使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与     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相似。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7048919"/>
                </p:ext>
              </p:extLst>
            </p:nvPr>
          </p:nvGraphicFramePr>
          <p:xfrm>
            <a:off x="4772026" y="1060888"/>
            <a:ext cx="20701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80" name="Equation" r:id="rId4" imgW="2070000" imgH="1346040" progId="Equation.DSMT4">
                    <p:embed/>
                  </p:oleObj>
                </mc:Choice>
                <mc:Fallback>
                  <p:oleObj name="Equation" r:id="rId4" imgW="207000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72026" y="1060888"/>
                          <a:ext cx="20701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695570"/>
                </p:ext>
              </p:extLst>
            </p:nvPr>
          </p:nvGraphicFramePr>
          <p:xfrm>
            <a:off x="7286626" y="1065650"/>
            <a:ext cx="20574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81" name="Equation" r:id="rId6" imgW="2057400" imgH="1346040" progId="Equation.DSMT4">
                    <p:embed/>
                  </p:oleObj>
                </mc:Choice>
                <mc:Fallback>
                  <p:oleObj name="Equation" r:id="rId6" imgW="205740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286626" y="1065650"/>
                          <a:ext cx="20574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838621" y="4555866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上式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从而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方程为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8621" y="5269404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)(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)(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>
                <a:solidFill>
                  <a:prstClr val="black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=0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8621" y="5956698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为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 2,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89803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/>
      <p:bldP spid="21" grpId="0"/>
      <p:bldP spid="2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相似矩阵与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856910" y="1011242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法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由性质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有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6910" y="1642170"/>
            <a:ext cx="10513168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56910" y="2163370"/>
            <a:ext cx="10513168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56910" y="2420171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l-GR" altLang="zh-CN" sz="2400" dirty="0">
                <a:solidFill>
                  <a:prstClr val="black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)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［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)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(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］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(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(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56910" y="3081016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面的等式对任意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数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成立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56910" y="3749287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令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56910" y="4066434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56910" y="4719255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令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56910" y="5082999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20918" y="5728636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而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43216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5" grpId="0"/>
      <p:bldP spid="2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相似矩阵与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475133" y="1161128"/>
            <a:ext cx="77694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似于对角矩阵，则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对角化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8622" y="2049679"/>
            <a:ext cx="1036277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化的充分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必要条件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无关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并且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它们为列向量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成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能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对角矩阵。而且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矩阵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主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线上的元素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依次是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的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征值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38622" y="4558519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互异的特征值，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对角化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532182" y="2121687"/>
            <a:ext cx="1260140" cy="523220"/>
            <a:chOff x="1522698" y="4377511"/>
            <a:chExt cx="1260140" cy="523220"/>
          </a:xfrm>
        </p:grpSpPr>
        <p:sp>
          <p:nvSpPr>
            <p:cNvPr id="31" name="矩形 30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32" name="TextBox 31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33" name="TextBox 32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368739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相似矩阵与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838622" y="1546475"/>
            <a:ext cx="103627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化的充分必要条件是对应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个特征值的线性无关的特征向量的个数恰好等于该特征值的重数，即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622" y="2729499"/>
            <a:ext cx="10513168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lang="en-US" altLang="zh-CN" sz="2400" i="1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622" y="3473248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特征值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2,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532182" y="1618483"/>
            <a:ext cx="1260140" cy="523220"/>
            <a:chOff x="1522698" y="4377511"/>
            <a:chExt cx="1260140" cy="523220"/>
          </a:xfrm>
        </p:grpSpPr>
        <p:sp>
          <p:nvSpPr>
            <p:cNvPr id="9" name="矩形 8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60932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相似矩阵与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254929" y="1167060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085510" y="1652674"/>
            <a:ext cx="6750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515564"/>
              </p:ext>
            </p:extLst>
          </p:nvPr>
        </p:nvGraphicFramePr>
        <p:xfrm>
          <a:off x="4702175" y="1774825"/>
          <a:ext cx="220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5" name="Equation" r:id="rId4" imgW="2209680" imgH="1346040" progId="Equation.DSMT4">
                  <p:embed/>
                </p:oleObj>
              </mc:Choice>
              <mc:Fallback>
                <p:oleObj name="Equation" r:id="rId4" imgW="22096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2175" y="1774825"/>
                        <a:ext cx="2209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63653" y="3194903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对角化？如果可以，试求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出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为对角矩阵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71426" y="3868666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属于二重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无关的特征向量恰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两个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416620"/>
              </p:ext>
            </p:extLst>
          </p:nvPr>
        </p:nvGraphicFramePr>
        <p:xfrm>
          <a:off x="4378325" y="4859338"/>
          <a:ext cx="2857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6" name="Equation" r:id="rId6" imgW="2857320" imgH="1346040" progId="Equation.DSMT4">
                  <p:embed/>
                </p:oleObj>
              </mc:Choice>
              <mc:Fallback>
                <p:oleObj name="Equation" r:id="rId6" imgW="28573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8325" y="4859338"/>
                        <a:ext cx="28575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52064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829478" y="1144970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设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阵，若存在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维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零向量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得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532780" y="1239107"/>
            <a:ext cx="1384930" cy="523220"/>
            <a:chOff x="1414686" y="1053530"/>
            <a:chExt cx="1384930" cy="523220"/>
          </a:xfrm>
        </p:grpSpPr>
        <p:sp>
          <p:nvSpPr>
            <p:cNvPr id="16" name="椭圆 15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20" name="椭圆 19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21" name="TextBox 20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18" name="TextBox 17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19" name="TextBox 18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829478" y="1762327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        Ax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-1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29478" y="2410399"/>
            <a:ext cx="10657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称非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零向量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29478" y="3145669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-1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式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可写成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29478" y="3740948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  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                                   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-2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29478" y="4387071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-2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式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一个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有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未知量、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的齐次线性方程组，它有非零解的充分必要条件是系数行列式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29478" y="5539199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  |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                                   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-3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65822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5" grpId="0"/>
      <p:bldP spid="28" grpId="0"/>
      <p:bldP spid="33" grpId="0"/>
      <p:bldP spid="34" grpId="0"/>
      <p:bldP spid="35" grpId="0"/>
      <p:bldP spid="3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相似矩阵与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063653" y="1356531"/>
            <a:ext cx="53335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应于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为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9516"/>
              </p:ext>
            </p:extLst>
          </p:nvPr>
        </p:nvGraphicFramePr>
        <p:xfrm>
          <a:off x="6519368" y="1022350"/>
          <a:ext cx="1244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0" name="Equation" r:id="rId4" imgW="1244520" imgH="1346040" progId="Equation.DSMT4">
                  <p:embed/>
                </p:oleObj>
              </mc:Choice>
              <mc:Fallback>
                <p:oleObj name="Equation" r:id="rId4" imgW="12445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9368" y="1022350"/>
                        <a:ext cx="1244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28996" y="2368966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定理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知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对角化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605532"/>
              </p:ext>
            </p:extLst>
          </p:nvPr>
        </p:nvGraphicFramePr>
        <p:xfrm>
          <a:off x="3476625" y="3270250"/>
          <a:ext cx="3822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1" name="Equation" r:id="rId6" imgW="3822480" imgH="1346040" progId="Equation.DSMT4">
                  <p:embed/>
                </p:oleObj>
              </mc:Choice>
              <mc:Fallback>
                <p:oleObj name="Equation" r:id="rId6" imgW="38224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6625" y="3270250"/>
                        <a:ext cx="38227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02785"/>
              </p:ext>
            </p:extLst>
          </p:nvPr>
        </p:nvGraphicFramePr>
        <p:xfrm>
          <a:off x="4403725" y="5203825"/>
          <a:ext cx="2679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2" name="Equation" r:id="rId8" imgW="2679480" imgH="1346040" progId="Equation.DSMT4">
                  <p:embed/>
                </p:oleObj>
              </mc:Choice>
              <mc:Fallback>
                <p:oleObj name="Equation" r:id="rId8" imgW="26794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03725" y="5203825"/>
                        <a:ext cx="26797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14836" y="3319813"/>
            <a:ext cx="216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右箭头 11"/>
          <p:cNvSpPr/>
          <p:nvPr/>
        </p:nvSpPr>
        <p:spPr>
          <a:xfrm rot="5400000">
            <a:off x="5040821" y="4852335"/>
            <a:ext cx="604555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79425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相似矩阵与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254929" y="1301940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063653" y="3436216"/>
            <a:ext cx="88166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求参数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及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征值；  </a:t>
            </a:r>
          </a:p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矩阵是否相似？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035262" y="1893940"/>
            <a:ext cx="9190281" cy="1393773"/>
            <a:chOff x="838622" y="657986"/>
            <a:chExt cx="9190281" cy="1393773"/>
          </a:xfrm>
        </p:grpSpPr>
        <p:sp>
          <p:nvSpPr>
            <p:cNvPr id="16" name="TextBox 15"/>
            <p:cNvSpPr txBox="1"/>
            <p:nvPr/>
          </p:nvSpPr>
          <p:spPr>
            <a:xfrm>
              <a:off x="838622" y="981522"/>
              <a:ext cx="919028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一个特征向量为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069479"/>
                </p:ext>
              </p:extLst>
            </p:nvPr>
          </p:nvGraphicFramePr>
          <p:xfrm>
            <a:off x="2770188" y="705559"/>
            <a:ext cx="23495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48" name="Equation" r:id="rId4" imgW="2349360" imgH="1346040" progId="Equation.DSMT4">
                    <p:embed/>
                  </p:oleObj>
                </mc:Choice>
                <mc:Fallback>
                  <p:oleObj name="Equation" r:id="rId4" imgW="234936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70188" y="705559"/>
                          <a:ext cx="23495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46949"/>
                </p:ext>
              </p:extLst>
            </p:nvPr>
          </p:nvGraphicFramePr>
          <p:xfrm>
            <a:off x="7672388" y="657986"/>
            <a:ext cx="11303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49" name="Equation" r:id="rId6" imgW="1130040" imgH="1346040" progId="Equation.DSMT4">
                    <p:embed/>
                  </p:oleObj>
                </mc:Choice>
                <mc:Fallback>
                  <p:oleObj name="Equation" r:id="rId6" imgW="113004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72388" y="657986"/>
                          <a:ext cx="11303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9404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相似矩阵与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91887"/>
              </p:ext>
            </p:extLst>
          </p:nvPr>
        </p:nvGraphicFramePr>
        <p:xfrm>
          <a:off x="2983718" y="2075629"/>
          <a:ext cx="4279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0" name="Equation" r:id="rId4" imgW="4279680" imgH="1346040" progId="Equation.DSMT4">
                  <p:embed/>
                </p:oleObj>
              </mc:Choice>
              <mc:Fallback>
                <p:oleObj name="Equation" r:id="rId4" imgW="42796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3718" y="2075629"/>
                        <a:ext cx="42799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2312" y="1165848"/>
            <a:ext cx="111665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设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的特征值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得方程组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265096"/>
              </p:ext>
            </p:extLst>
          </p:nvPr>
        </p:nvGraphicFramePr>
        <p:xfrm>
          <a:off x="4099021" y="4203365"/>
          <a:ext cx="1943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1" name="Equation" r:id="rId6" imgW="1942920" imgH="1346040" progId="Equation.DSMT4">
                  <p:embed/>
                </p:oleObj>
              </mc:Choice>
              <mc:Fallback>
                <p:oleObj name="Equation" r:id="rId6" imgW="1942920" imgH="134604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021" y="4203365"/>
                        <a:ext cx="19431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 rot="5400000">
            <a:off x="4657918" y="3657817"/>
            <a:ext cx="604555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6916"/>
              </p:ext>
            </p:extLst>
          </p:nvPr>
        </p:nvGraphicFramePr>
        <p:xfrm>
          <a:off x="7203449" y="4214572"/>
          <a:ext cx="1054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2" name="Equation" r:id="rId8" imgW="1054080" imgH="1346040" progId="Equation.DSMT4">
                  <p:embed/>
                </p:oleObj>
              </mc:Choice>
              <mc:Fallback>
                <p:oleObj name="Equation" r:id="rId8" imgW="1054080" imgH="13460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449" y="4214572"/>
                        <a:ext cx="10541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6263377" y="4779660"/>
            <a:ext cx="816767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49920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相似矩阵与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838622" y="1173115"/>
            <a:ext cx="8187391" cy="1346200"/>
            <a:chOff x="838622" y="5086350"/>
            <a:chExt cx="8187391" cy="1346200"/>
          </a:xfrm>
        </p:grpSpPr>
        <p:sp>
          <p:nvSpPr>
            <p:cNvPr id="20" name="TextBox 19"/>
            <p:cNvSpPr txBox="1"/>
            <p:nvPr/>
          </p:nvSpPr>
          <p:spPr>
            <a:xfrm>
              <a:off x="838622" y="5370107"/>
              <a:ext cx="818739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由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5460906"/>
                </p:ext>
              </p:extLst>
            </p:nvPr>
          </p:nvGraphicFramePr>
          <p:xfrm>
            <a:off x="2622049" y="5086350"/>
            <a:ext cx="59817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6" name="Equation" r:id="rId4" imgW="5981400" imgH="1346040" progId="Equation.DSMT4">
                    <p:embed/>
                  </p:oleObj>
                </mc:Choice>
                <mc:Fallback>
                  <p:oleObj name="Equation" r:id="rId4" imgW="598140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22049" y="5086350"/>
                          <a:ext cx="59817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1329117" y="2499165"/>
            <a:ext cx="476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重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401704"/>
              </p:ext>
            </p:extLst>
          </p:nvPr>
        </p:nvGraphicFramePr>
        <p:xfrm>
          <a:off x="1584325" y="3284538"/>
          <a:ext cx="8255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7" name="Equation" r:id="rId6" imgW="8254800" imgH="1346040" progId="Equation.DSMT4">
                  <p:embed/>
                </p:oleObj>
              </mc:Choice>
              <mc:Fallback>
                <p:oleObj name="Equation" r:id="rId6" imgW="8254800" imgH="13460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284538"/>
                        <a:ext cx="8255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928769" y="4954690"/>
            <a:ext cx="74255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3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=1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右箭头 27"/>
          <p:cNvSpPr/>
          <p:nvPr/>
        </p:nvSpPr>
        <p:spPr>
          <a:xfrm rot="5400000">
            <a:off x="5171061" y="4835075"/>
            <a:ext cx="501389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74905" y="5533872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三重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的线性无关的特征向量只有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。所以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对角矩阵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似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78990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8" grpId="0" animBg="1"/>
      <p:bldP spid="2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2828563" y="2791523"/>
            <a:ext cx="733012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实对称矩阵的对角化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4825185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3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3215148" y="3834249"/>
            <a:ext cx="6626942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3820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838622" y="1099506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矩阵的特征值都是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数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532182" y="1171514"/>
            <a:ext cx="1260140" cy="523220"/>
            <a:chOff x="1522698" y="4377511"/>
            <a:chExt cx="1260140" cy="523220"/>
          </a:xfrm>
        </p:grpSpPr>
        <p:sp>
          <p:nvSpPr>
            <p:cNvPr id="7" name="矩形 6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8" name="TextBox 7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38622" y="1747578"/>
            <a:ext cx="10657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设复数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，复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，即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8622" y="2393909"/>
            <a:ext cx="10657184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838622" y="2974774"/>
            <a:ext cx="10657184" cy="580865"/>
            <a:chOff x="838622" y="2856790"/>
            <a:chExt cx="10657184" cy="580865"/>
          </a:xfrm>
        </p:grpSpPr>
        <p:sp>
          <p:nvSpPr>
            <p:cNvPr id="13" name="TextBox 12"/>
            <p:cNvSpPr txBox="1"/>
            <p:nvPr/>
          </p:nvSpPr>
          <p:spPr>
            <a:xfrm>
              <a:off x="838622" y="2856790"/>
              <a:ext cx="10657184" cy="5808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用    表示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共轭复数，     表示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共轭复向量，则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4527217"/>
                </p:ext>
              </p:extLst>
            </p:nvPr>
          </p:nvGraphicFramePr>
          <p:xfrm>
            <a:off x="1875062" y="3022587"/>
            <a:ext cx="228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36" name="Equation" r:id="rId4" imgW="228600" imgH="355320" progId="Equation.DSMT4">
                    <p:embed/>
                  </p:oleObj>
                </mc:Choice>
                <mc:Fallback>
                  <p:oleObj name="Equation" r:id="rId4" imgW="2286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75062" y="3022587"/>
                          <a:ext cx="2286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8395244"/>
                </p:ext>
              </p:extLst>
            </p:nvPr>
          </p:nvGraphicFramePr>
          <p:xfrm>
            <a:off x="4924425" y="3022600"/>
            <a:ext cx="228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37" name="Equation" r:id="rId6" imgW="228600" imgH="355320" progId="Equation.DSMT4">
                    <p:embed/>
                  </p:oleObj>
                </mc:Choice>
                <mc:Fallback>
                  <p:oleObj name="Equation" r:id="rId6" imgW="2286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24425" y="3022600"/>
                          <a:ext cx="2286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161594"/>
              </p:ext>
            </p:extLst>
          </p:nvPr>
        </p:nvGraphicFramePr>
        <p:xfrm>
          <a:off x="4489450" y="3763963"/>
          <a:ext cx="321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8" name="Equation" r:id="rId8" imgW="3213000" imgH="355320" progId="Equation.DSMT4">
                  <p:embed/>
                </p:oleObj>
              </mc:Choice>
              <mc:Fallback>
                <p:oleObj name="Equation" r:id="rId8" imgW="3213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89450" y="3763963"/>
                        <a:ext cx="3213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849610" y="4284340"/>
            <a:ext cx="10657184" cy="646331"/>
            <a:chOff x="838622" y="2856790"/>
            <a:chExt cx="10657184" cy="646331"/>
          </a:xfrm>
        </p:grpSpPr>
        <p:sp>
          <p:nvSpPr>
            <p:cNvPr id="18" name="TextBox 17"/>
            <p:cNvSpPr txBox="1"/>
            <p:nvPr/>
          </p:nvSpPr>
          <p:spPr>
            <a:xfrm>
              <a:off x="838622" y="2856790"/>
              <a:ext cx="1065718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x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</a:t>
              </a:r>
              <a:r>
                <a:rPr kumimoji="0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kumimoji="0" lang="en-US" altLang="zh-CN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两端左乘</a:t>
              </a:r>
              <a:r>
                <a:rPr kumimoji="0" lang="zh-CN" altLang="en-US" sz="2400" b="0" i="0" u="none" strike="noStrike" kern="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得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6606006"/>
                </p:ext>
              </p:extLst>
            </p:nvPr>
          </p:nvGraphicFramePr>
          <p:xfrm>
            <a:off x="3608426" y="2980237"/>
            <a:ext cx="355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39" name="Equation" r:id="rId10" imgW="355320" imgH="419040" progId="Equation.DSMT4">
                    <p:embed/>
                  </p:oleObj>
                </mc:Choice>
                <mc:Fallback>
                  <p:oleObj name="Equation" r:id="rId10" imgW="3553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608426" y="2980237"/>
                          <a:ext cx="3556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31227"/>
              </p:ext>
            </p:extLst>
          </p:nvPr>
        </p:nvGraphicFramePr>
        <p:xfrm>
          <a:off x="4508193" y="5059770"/>
          <a:ext cx="276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0" name="Equation" r:id="rId12" imgW="2768400" imgH="419040" progId="Equation.DSMT4">
                  <p:embed/>
                </p:oleObj>
              </mc:Choice>
              <mc:Fallback>
                <p:oleObj name="Equation" r:id="rId12" imgW="2768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08193" y="5059770"/>
                        <a:ext cx="2768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38622" y="5347978"/>
            <a:ext cx="10657184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17613"/>
              </p:ext>
            </p:extLst>
          </p:nvPr>
        </p:nvGraphicFramePr>
        <p:xfrm>
          <a:off x="3103819" y="5927945"/>
          <a:ext cx="571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1" name="Equation" r:id="rId14" imgW="5715000" imgH="482400" progId="Equation.DSMT4">
                  <p:embed/>
                </p:oleObj>
              </mc:Choice>
              <mc:Fallback>
                <p:oleObj name="Equation" r:id="rId14" imgW="5715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03819" y="5927945"/>
                        <a:ext cx="5715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38261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2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227538"/>
              </p:ext>
            </p:extLst>
          </p:nvPr>
        </p:nvGraphicFramePr>
        <p:xfrm>
          <a:off x="1509660" y="1401763"/>
          <a:ext cx="276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0" name="Equation" r:id="rId4" imgW="2768400" imgH="419040" progId="Equation.DSMT4">
                  <p:embed/>
                </p:oleObj>
              </mc:Choice>
              <mc:Fallback>
                <p:oleObj name="Equation" r:id="rId4" imgW="2768400" imgH="41904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660" y="1401763"/>
                        <a:ext cx="276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99046"/>
              </p:ext>
            </p:extLst>
          </p:nvPr>
        </p:nvGraphicFramePr>
        <p:xfrm>
          <a:off x="5227334" y="1404885"/>
          <a:ext cx="571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1" name="Equation" r:id="rId6" imgW="5715000" imgH="482400" progId="Equation.DSMT4">
                  <p:embed/>
                </p:oleObj>
              </mc:Choice>
              <mc:Fallback>
                <p:oleObj name="Equation" r:id="rId6" imgW="5715000" imgH="4824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334" y="1404885"/>
                        <a:ext cx="5715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减号 3"/>
          <p:cNvSpPr/>
          <p:nvPr/>
        </p:nvSpPr>
        <p:spPr>
          <a:xfrm>
            <a:off x="4552334" y="1587910"/>
            <a:ext cx="540775" cy="245806"/>
          </a:xfrm>
          <a:prstGeom prst="mathMinus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7"/>
          <p:cNvSpPr/>
          <p:nvPr/>
        </p:nvSpPr>
        <p:spPr>
          <a:xfrm rot="5400000">
            <a:off x="4557035" y="2067385"/>
            <a:ext cx="604555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697487"/>
              </p:ext>
            </p:extLst>
          </p:nvPr>
        </p:nvGraphicFramePr>
        <p:xfrm>
          <a:off x="4166009" y="2540564"/>
          <a:ext cx="185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2" name="Equation" r:id="rId8" imgW="1854000" imgH="482400" progId="Equation.DSMT4">
                  <p:embed/>
                </p:oleObj>
              </mc:Choice>
              <mc:Fallback>
                <p:oleObj name="Equation" r:id="rId8" imgW="1854000" imgH="4824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009" y="2540564"/>
                        <a:ext cx="1854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955099" y="3059311"/>
            <a:ext cx="1039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右箭头 10"/>
          <p:cNvSpPr/>
          <p:nvPr/>
        </p:nvSpPr>
        <p:spPr>
          <a:xfrm rot="5400000">
            <a:off x="4387419" y="3359953"/>
            <a:ext cx="690603" cy="180000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184951"/>
              </p:ext>
            </p:extLst>
          </p:nvPr>
        </p:nvGraphicFramePr>
        <p:xfrm>
          <a:off x="3631279" y="3824751"/>
          <a:ext cx="3263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3" name="Equation" r:id="rId10" imgW="3263760" imgH="787320" progId="Equation.DSMT4">
                  <p:embed/>
                </p:oleObj>
              </mc:Choice>
              <mc:Fallback>
                <p:oleObj name="Equation" r:id="rId10" imgW="3263760" imgH="78732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279" y="3824751"/>
                        <a:ext cx="3263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1201301" y="4798186"/>
            <a:ext cx="6929973" cy="646331"/>
            <a:chOff x="838622" y="4613108"/>
            <a:chExt cx="6929973" cy="646331"/>
          </a:xfrm>
        </p:grpSpPr>
        <p:sp>
          <p:nvSpPr>
            <p:cNvPr id="14" name="TextBox 13"/>
            <p:cNvSpPr txBox="1"/>
            <p:nvPr/>
          </p:nvSpPr>
          <p:spPr>
            <a:xfrm>
              <a:off x="838622" y="4613108"/>
              <a:ext cx="69299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24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故 </a:t>
              </a:r>
              <a:r>
                <a:rPr lang="en-US" altLang="zh-CN" sz="2400" i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lang="en-US" altLang="zh-CN" sz="2400" dirty="0" smtClean="0">
                  <a:latin typeface="+mn-ea"/>
                  <a:ea typeface="+mn-ea"/>
                  <a:cs typeface="Times New Roman" panose="02020603050405020304" pitchFamily="18" charset="0"/>
                </a:rPr>
                <a:t>-  </a:t>
              </a:r>
              <a:r>
                <a:rPr lang="zh-CN" altLang="en-US" sz="24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4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即 </a:t>
              </a:r>
              <a:r>
                <a:rPr lang="en-US" altLang="zh-CN" sz="2400" i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lang="zh-CN" altLang="en-US" sz="24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＝ </a:t>
              </a:r>
              <a:r>
                <a:rPr lang="zh-CN" altLang="en-US" sz="24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24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这</a:t>
              </a:r>
              <a:r>
                <a:rPr lang="zh-CN" altLang="en-US" sz="24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表明 </a:t>
              </a:r>
              <a:r>
                <a:rPr lang="en-US" altLang="zh-CN" sz="2400" i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 </a:t>
              </a:r>
              <a:r>
                <a:rPr lang="zh-CN" altLang="en-US" sz="24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实数。证毕。</a:t>
              </a:r>
              <a:endPara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825960"/>
                </p:ext>
              </p:extLst>
            </p:nvPr>
          </p:nvGraphicFramePr>
          <p:xfrm>
            <a:off x="1668876" y="4758473"/>
            <a:ext cx="228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54" name="Equation" r:id="rId12" imgW="228600" imgH="355320" progId="Equation.DSMT4">
                    <p:embed/>
                  </p:oleObj>
                </mc:Choice>
                <mc:Fallback>
                  <p:oleObj name="Equation" r:id="rId12" imgW="2286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668876" y="4758473"/>
                          <a:ext cx="2286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8781757"/>
                </p:ext>
              </p:extLst>
            </p:nvPr>
          </p:nvGraphicFramePr>
          <p:xfrm>
            <a:off x="3430910" y="4758473"/>
            <a:ext cx="228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55" name="Equation" r:id="rId14" imgW="228600" imgH="355320" progId="Equation.DSMT4">
                    <p:embed/>
                  </p:oleObj>
                </mc:Choice>
                <mc:Fallback>
                  <p:oleObj name="Equation" r:id="rId14" imgW="2286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430910" y="4758473"/>
                          <a:ext cx="2286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557017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0" grpId="0"/>
      <p:bldP spid="1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063653" y="1426339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显然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当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数时，齐次线性方程组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58297" y="2253851"/>
            <a:ext cx="78658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3653" y="3045905"/>
            <a:ext cx="102139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实系数线性方程组，从而必有实的基础解系，即对应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必可取实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9568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868118" y="1138834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设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对称矩阵的两个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的特征向量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交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118" y="4379194"/>
            <a:ext cx="10513168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移向得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61678" y="1210842"/>
            <a:ext cx="1394672" cy="523220"/>
            <a:chOff x="1522698" y="4377511"/>
            <a:chExt cx="1394672" cy="523220"/>
          </a:xfrm>
        </p:grpSpPr>
        <p:sp>
          <p:nvSpPr>
            <p:cNvPr id="8" name="矩形 7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2328182" y="4377511"/>
              <a:ext cx="58918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868118" y="2434978"/>
            <a:ext cx="10657184" cy="1200329"/>
            <a:chOff x="838622" y="2277666"/>
            <a:chExt cx="10657184" cy="1200329"/>
          </a:xfrm>
        </p:grpSpPr>
        <p:grpSp>
          <p:nvGrpSpPr>
            <p:cNvPr id="12" name="组合 11"/>
            <p:cNvGrpSpPr/>
            <p:nvPr/>
          </p:nvGrpSpPr>
          <p:grpSpPr>
            <a:xfrm>
              <a:off x="838622" y="2277666"/>
              <a:ext cx="10657184" cy="1200329"/>
              <a:chOff x="838622" y="4613108"/>
              <a:chExt cx="10657184" cy="1200329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838622" y="4613108"/>
                <a:ext cx="1065718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</a:t>
                </a: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证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由已知，</a:t>
                </a:r>
                <a:r>
                  <a:rPr kumimoji="0" lang="en-US" altLang="zh-CN" sz="24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λ</a:t>
                </a:r>
                <a:r>
                  <a:rPr kumimoji="0" lang="en-US" altLang="zh-CN" sz="2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 </a:t>
                </a:r>
                <a:r>
                  <a:rPr kumimoji="0" lang="en-US" altLang="zh-CN" sz="24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</a:t>
                </a:r>
                <a:r>
                  <a:rPr kumimoji="0" lang="en-US" altLang="zh-CN" sz="2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kumimoji="0" lang="en-US" altLang="zh-CN" sz="24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p</a:t>
                </a:r>
                <a:r>
                  <a:rPr kumimoji="0" lang="en-US" altLang="zh-CN" sz="2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kumimoji="0" lang="en-US" altLang="zh-CN" sz="24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λ</a:t>
                </a:r>
                <a:r>
                  <a:rPr kumimoji="0" lang="en-US" altLang="zh-CN" sz="2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 </a:t>
                </a:r>
                <a:r>
                  <a:rPr kumimoji="0" lang="en-US" altLang="zh-CN" sz="24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</a:t>
                </a:r>
                <a:r>
                  <a:rPr kumimoji="0" lang="en-US" altLang="zh-CN" sz="2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kumimoji="0" lang="en-US" altLang="zh-CN" sz="24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p</a:t>
                </a:r>
                <a:r>
                  <a:rPr kumimoji="0" lang="en-US" altLang="zh-CN" sz="2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kumimoji="0" lang="en-US" altLang="zh-CN" sz="24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λ</a:t>
                </a:r>
                <a:r>
                  <a:rPr kumimoji="0" lang="en-US" altLang="zh-CN" sz="2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≠</a:t>
                </a:r>
                <a:r>
                  <a:rPr kumimoji="0" lang="en-US" altLang="zh-CN" sz="24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λ</a:t>
                </a:r>
                <a:r>
                  <a:rPr kumimoji="0" lang="en-US" altLang="zh-CN" sz="2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因 </a:t>
                </a:r>
                <a:r>
                  <a:rPr kumimoji="0" lang="en-US" altLang="zh-CN" sz="24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对称，故 </a:t>
                </a:r>
                <a:endPara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0" marR="0" lvl="0" indent="0" algn="just" defTabSz="91440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                         ，两端右乘 </a:t>
                </a:r>
                <a:r>
                  <a:rPr kumimoji="0" lang="en-US" altLang="zh-CN" sz="24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</a:t>
                </a:r>
                <a:r>
                  <a:rPr kumimoji="0" lang="en-US" altLang="zh-CN" sz="2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得</a:t>
                </a:r>
                <a:endPara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2916357"/>
                  </p:ext>
                </p:extLst>
              </p:nvPr>
            </p:nvGraphicFramePr>
            <p:xfrm>
              <a:off x="838622" y="5300892"/>
              <a:ext cx="2743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44" name="Equation" r:id="rId4" imgW="2743200" imgH="419040" progId="Equation.DSMT4">
                      <p:embed/>
                    </p:oleObj>
                  </mc:Choice>
                  <mc:Fallback>
                    <p:oleObj name="Equation" r:id="rId4" imgW="2743200" imgH="419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838622" y="5300892"/>
                            <a:ext cx="2743200" cy="419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2170567"/>
                </p:ext>
              </p:extLst>
            </p:nvPr>
          </p:nvGraphicFramePr>
          <p:xfrm>
            <a:off x="9318150" y="2432050"/>
            <a:ext cx="2032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5" name="Equation" r:id="rId6" imgW="2031840" imgH="419040" progId="Equation.DSMT4">
                    <p:embed/>
                  </p:oleObj>
                </mc:Choice>
                <mc:Fallback>
                  <p:oleObj name="Equation" r:id="rId6" imgW="20318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318150" y="2432050"/>
                          <a:ext cx="20320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793979"/>
              </p:ext>
            </p:extLst>
          </p:nvPr>
        </p:nvGraphicFramePr>
        <p:xfrm>
          <a:off x="3641059" y="3803800"/>
          <a:ext cx="468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6" name="Equation" r:id="rId8" imgW="4686120" imgH="419040" progId="Equation.DSMT4">
                  <p:embed/>
                </p:oleObj>
              </mc:Choice>
              <mc:Fallback>
                <p:oleObj name="Equation" r:id="rId8" imgW="4686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1059" y="3803800"/>
                        <a:ext cx="4686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680304"/>
              </p:ext>
            </p:extLst>
          </p:nvPr>
        </p:nvGraphicFramePr>
        <p:xfrm>
          <a:off x="4758659" y="4745892"/>
          <a:ext cx="245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7" name="Equation" r:id="rId10" imgW="2450880" imgH="419040" progId="Equation.DSMT4">
                  <p:embed/>
                </p:oleObj>
              </mc:Choice>
              <mc:Fallback>
                <p:oleObj name="Equation" r:id="rId10" imgW="2450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58659" y="4745892"/>
                        <a:ext cx="2451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897614" y="5475234"/>
            <a:ext cx="6565068" cy="646331"/>
            <a:chOff x="838622" y="5662042"/>
            <a:chExt cx="6565068" cy="646331"/>
          </a:xfrm>
        </p:grpSpPr>
        <p:sp>
          <p:nvSpPr>
            <p:cNvPr id="19" name="TextBox 18"/>
            <p:cNvSpPr txBox="1"/>
            <p:nvPr/>
          </p:nvSpPr>
          <p:spPr>
            <a:xfrm>
              <a:off x="838622" y="5662042"/>
              <a:ext cx="65650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但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故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＝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即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与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正交。证毕。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8387208"/>
                </p:ext>
              </p:extLst>
            </p:nvPr>
          </p:nvGraphicFramePr>
          <p:xfrm>
            <a:off x="2554486" y="5806058"/>
            <a:ext cx="660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8" name="Equation" r:id="rId12" imgW="660240" imgH="419040" progId="Equation.DSMT4">
                    <p:embed/>
                  </p:oleObj>
                </mc:Choice>
                <mc:Fallback>
                  <p:oleObj name="Equation" r:id="rId12" imgW="6602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554486" y="5806058"/>
                          <a:ext cx="6604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200643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838622" y="1187994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设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对称矩阵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，则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特征值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恰有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无关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532182" y="1260002"/>
            <a:ext cx="1394672" cy="523220"/>
            <a:chOff x="1522698" y="4377511"/>
            <a:chExt cx="1394672" cy="523220"/>
          </a:xfrm>
        </p:grpSpPr>
        <p:sp>
          <p:nvSpPr>
            <p:cNvPr id="7" name="矩形 6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8" name="TextBox 7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2328182" y="4377511"/>
              <a:ext cx="58918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38622" y="2608990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设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对称矩阵，则必存在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交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532182" y="2680998"/>
            <a:ext cx="1394672" cy="523220"/>
            <a:chOff x="1522698" y="4377511"/>
            <a:chExt cx="1394672" cy="523220"/>
          </a:xfrm>
        </p:grpSpPr>
        <p:sp>
          <p:nvSpPr>
            <p:cNvPr id="12" name="矩形 11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3" name="TextBox 12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14" name="TextBox 13"/>
            <p:cNvSpPr txBox="1">
              <a:spLocks noChangeAspect="1"/>
            </p:cNvSpPr>
            <p:nvPr/>
          </p:nvSpPr>
          <p:spPr>
            <a:xfrm>
              <a:off x="2328182" y="4377511"/>
              <a:ext cx="58918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9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975465"/>
              </p:ext>
            </p:extLst>
          </p:nvPr>
        </p:nvGraphicFramePr>
        <p:xfrm>
          <a:off x="5591150" y="3492250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3" name="Equation" r:id="rId4" imgW="1422360" imgH="330120" progId="Equation.DSMT4">
                  <p:embed/>
                </p:oleObj>
              </mc:Choice>
              <mc:Fallback>
                <p:oleObj name="Equation" r:id="rId4" imgW="1422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91150" y="3492250"/>
                        <a:ext cx="1422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38622" y="4068314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为对角元素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矩阵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38622" y="4812201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设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互不相同的特征值为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它们的重数依次为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且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87448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606040" y="1250663"/>
            <a:ext cx="5221224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4472640" y="1826330"/>
            <a:ext cx="1004616" cy="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735738" y="1902218"/>
            <a:ext cx="2478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多项式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14741" y="2668324"/>
            <a:ext cx="2478419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多项式</a:t>
            </a:r>
            <a:endParaRPr lang="en-US" altLang="zh-CN" sz="2400" dirty="0">
              <a:solidFill>
                <a:srgbClr val="0099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36320" y="2683613"/>
            <a:ext cx="2478419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14157" y="1220769"/>
            <a:ext cx="2478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</a:t>
            </a: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</a:t>
            </a:r>
            <a:endParaRPr lang="en-US" altLang="zh-CN" sz="2400" dirty="0">
              <a:solidFill>
                <a:srgbClr val="0099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48281" y="3472996"/>
            <a:ext cx="625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征值即为其特征多项式的根</a:t>
            </a:r>
            <a:endParaRPr lang="en-US" altLang="zh-CN" sz="2400" dirty="0">
              <a:solidFill>
                <a:srgbClr val="0099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80166" y="4328405"/>
            <a:ext cx="93583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特征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在复数范围内恒有解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解的个数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方程的次数（重根按重数计算），因此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。</a:t>
            </a:r>
            <a:endParaRPr lang="en-US" altLang="zh-CN" sz="2400" dirty="0">
              <a:solidFill>
                <a:srgbClr val="0099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0517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897614" y="1168330"/>
            <a:ext cx="1027183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由定理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对应于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恰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无关的实特征向量，利用格拉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姆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施密特正交化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把它们正交化并单位化，即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到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交的单位特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。这样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征向量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共有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476662"/>
              </p:ext>
            </p:extLst>
          </p:nvPr>
        </p:nvGraphicFramePr>
        <p:xfrm>
          <a:off x="4952052" y="4523494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7" name="Equation" r:id="rId4" imgW="1422360" imgH="330120" progId="Equation.DSMT4">
                  <p:embed/>
                </p:oleObj>
              </mc:Choice>
              <mc:Fallback>
                <p:oleObj name="Equation" r:id="rId4" imgW="1422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2052" y="4523494"/>
                        <a:ext cx="1422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7614" y="2986273"/>
            <a:ext cx="102718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由定理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，对应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不同特征值的特征向量正交，故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特征向量两两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交。于是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它们为列向量构成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交矩阵，且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97614" y="5107166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元素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有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恰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特征值。证毕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81056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418724" y="1078134"/>
            <a:ext cx="58866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出正交矩阵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为对角矩阵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80048" y="1884217"/>
            <a:ext cx="62049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出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不同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l-GR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zh-CN" altLang="el-GR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3653" y="4036104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利用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格拉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姆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施密特正交化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，把此组基础解系规范正交化；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1483078" y="1950226"/>
            <a:ext cx="1240451" cy="488177"/>
          </a:xfrm>
          <a:prstGeom prst="roundRect">
            <a:avLst>
              <a:gd name="adj" fmla="val 16109"/>
            </a:avLst>
          </a:prstGeom>
          <a:solidFill>
            <a:srgbClr val="009999"/>
          </a:solidFill>
          <a:ln w="25400" cap="flat" cmpd="sng" algn="ctr">
            <a:solidFill>
              <a:srgbClr val="009999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zh-CN" altLang="en-US" sz="2400" b="1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步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18724" y="2782389"/>
            <a:ext cx="93705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求出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于每个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组线性无关的特征向量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求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出齐次线性方程组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λ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基础解系；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1494066" y="2825297"/>
            <a:ext cx="1240451" cy="488177"/>
          </a:xfrm>
          <a:prstGeom prst="roundRect">
            <a:avLst>
              <a:gd name="adj" fmla="val 16109"/>
            </a:avLst>
          </a:prstGeom>
          <a:solidFill>
            <a:srgbClr val="009999"/>
          </a:solidFill>
          <a:ln w="25400" cap="flat" cmpd="sng" algn="ctr">
            <a:solidFill>
              <a:srgbClr val="009999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zh-CN" altLang="en-US" sz="2400" b="1" kern="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步</a:t>
            </a:r>
            <a:endParaRPr lang="zh-CN" altLang="en-US" sz="2400" b="1" kern="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63653" y="4724362"/>
            <a:ext cx="102434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将对应于不同特征值的特征向量单位化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两两正交的单位特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；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4483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 animBg="1"/>
      <p:bldP spid="11" grpId="0"/>
      <p:bldP spid="12" grpId="0" animBg="1"/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418724" y="1166622"/>
            <a:ext cx="58866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出正交矩阵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为对角矩阵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18723" y="2064634"/>
            <a:ext cx="937057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以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面求出的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两两正交的单位特征向量为列向量所得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阵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为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求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交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以相应的特征值为主对角线元素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为所求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300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1494065" y="2107542"/>
            <a:ext cx="1240451" cy="488177"/>
          </a:xfrm>
          <a:prstGeom prst="roundRect">
            <a:avLst>
              <a:gd name="adj" fmla="val 16109"/>
            </a:avLst>
          </a:prstGeom>
          <a:solidFill>
            <a:srgbClr val="009999"/>
          </a:solidFill>
          <a:ln w="25400" cap="flat" cmpd="sng" algn="ctr">
            <a:solidFill>
              <a:srgbClr val="009999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zh-CN" altLang="en-US" sz="2400" b="1" kern="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步</a:t>
            </a:r>
            <a:endParaRPr lang="zh-CN" altLang="en-US" sz="2400" b="1" kern="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860678" y="4196802"/>
            <a:ext cx="1747675" cy="841249"/>
            <a:chOff x="1990749" y="1147590"/>
            <a:chExt cx="1747675" cy="841249"/>
          </a:xfrm>
        </p:grpSpPr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2831998" y="1245048"/>
              <a:ext cx="90642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注 意</a:t>
              </a:r>
              <a:endParaRPr lang="zh-CN" altLang="en-US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pic>
          <p:nvPicPr>
            <p:cNvPr id="16" name="Picture 6" descr="F:\2022\高等数学-张卓奎\5c751c12cad7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0749" y="1147590"/>
              <a:ext cx="841249" cy="8412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" name="TextBox 16"/>
          <p:cNvSpPr txBox="1"/>
          <p:nvPr/>
        </p:nvSpPr>
        <p:spPr>
          <a:xfrm>
            <a:off x="1172351" y="5189223"/>
            <a:ext cx="9505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列向量的次序与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线上的特征值的次序相对应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10660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254929" y="1167060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80232"/>
              </p:ext>
            </p:extLst>
          </p:nvPr>
        </p:nvGraphicFramePr>
        <p:xfrm>
          <a:off x="1172351" y="4582654"/>
          <a:ext cx="6324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3" name="Equation" r:id="rId4" imgW="6324480" imgH="1346040" progId="Equation.DSMT4">
                  <p:embed/>
                </p:oleObj>
              </mc:Choice>
              <mc:Fallback>
                <p:oleObj name="Equation" r:id="rId4" imgW="63244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2351" y="4582654"/>
                        <a:ext cx="6324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25615" y="3036378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显然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故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定存在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交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阵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5615" y="3675756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一</a:t>
            </a: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步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征值。由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825615" y="1697240"/>
            <a:ext cx="10513168" cy="1346200"/>
            <a:chOff x="838622" y="717186"/>
            <a:chExt cx="10513168" cy="1346200"/>
          </a:xfrm>
        </p:grpSpPr>
        <p:sp>
          <p:nvSpPr>
            <p:cNvPr id="18" name="TextBox 17"/>
            <p:cNvSpPr txBox="1"/>
            <p:nvPr/>
          </p:nvSpPr>
          <p:spPr>
            <a:xfrm>
              <a:off x="838622" y="981522"/>
              <a:ext cx="105131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1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求正交矩阵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使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T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对角矩阵。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353366"/>
                </p:ext>
              </p:extLst>
            </p:nvPr>
          </p:nvGraphicFramePr>
          <p:xfrm>
            <a:off x="2770495" y="717186"/>
            <a:ext cx="18923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84" name="Equation" r:id="rId6" imgW="1892160" imgH="1346040" progId="Equation.DSMT4">
                    <p:embed/>
                  </p:oleObj>
                </mc:Choice>
                <mc:Fallback>
                  <p:oleObj name="Equation" r:id="rId6" imgW="189216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70495" y="717186"/>
                          <a:ext cx="18923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0626"/>
              </p:ext>
            </p:extLst>
          </p:nvPr>
        </p:nvGraphicFramePr>
        <p:xfrm>
          <a:off x="7451341" y="4587305"/>
          <a:ext cx="3810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5" name="Equation" r:id="rId8" imgW="3809880" imgH="1346040" progId="Equation.DSMT4">
                  <p:embed/>
                </p:oleObj>
              </mc:Choice>
              <mc:Fallback>
                <p:oleObj name="Equation" r:id="rId8" imgW="38098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51341" y="4587305"/>
                        <a:ext cx="38100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439862"/>
              </p:ext>
            </p:extLst>
          </p:nvPr>
        </p:nvGraphicFramePr>
        <p:xfrm>
          <a:off x="2257711" y="6162265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6" name="Equation" r:id="rId10" imgW="2425680" imgH="406080" progId="Equation.DSMT4">
                  <p:embed/>
                </p:oleObj>
              </mc:Choice>
              <mc:Fallback>
                <p:oleObj name="Equation" r:id="rId10" imgW="2425680" imgH="4060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711" y="6162265"/>
                        <a:ext cx="242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968170" y="5998300"/>
            <a:ext cx="55720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16395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84892"/>
              </p:ext>
            </p:extLst>
          </p:nvPr>
        </p:nvGraphicFramePr>
        <p:xfrm>
          <a:off x="3694830" y="2101438"/>
          <a:ext cx="4152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2" name="Equation" r:id="rId4" imgW="4152600" imgH="1346040" progId="Equation.DSMT4">
                  <p:embed/>
                </p:oleObj>
              </mc:Choice>
              <mc:Fallback>
                <p:oleObj name="Equation" r:id="rId4" imgW="41526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4830" y="2101438"/>
                        <a:ext cx="41529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1306" y="1217222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二</a:t>
            </a: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步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解齐次线性方程组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由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30235" y="3540361"/>
            <a:ext cx="3467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得一基础解系为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600580"/>
              </p:ext>
            </p:extLst>
          </p:nvPr>
        </p:nvGraphicFramePr>
        <p:xfrm>
          <a:off x="4445640" y="4297258"/>
          <a:ext cx="2984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3" name="Equation" r:id="rId6" imgW="2984400" imgH="1346040" progId="Equation.DSMT4">
                  <p:embed/>
                </p:oleObj>
              </mc:Choice>
              <mc:Fallback>
                <p:oleObj name="Equation" r:id="rId6" imgW="29844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5640" y="4297258"/>
                        <a:ext cx="29845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10236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41620"/>
              </p:ext>
            </p:extLst>
          </p:nvPr>
        </p:nvGraphicFramePr>
        <p:xfrm>
          <a:off x="2193925" y="1929250"/>
          <a:ext cx="1803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0" name="Equation" r:id="rId4" imgW="1803240" imgH="1346040" progId="Equation.DSMT4">
                  <p:embed/>
                </p:oleObj>
              </mc:Choice>
              <mc:Fallback>
                <p:oleObj name="Equation" r:id="rId4" imgW="18032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3925" y="1929250"/>
                        <a:ext cx="18034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622" y="1148670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正交化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令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4905" y="3653630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再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化：令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083380"/>
              </p:ext>
            </p:extLst>
          </p:nvPr>
        </p:nvGraphicFramePr>
        <p:xfrm>
          <a:off x="4949825" y="1573650"/>
          <a:ext cx="54610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1" name="Equation" r:id="rId6" imgW="5460840" imgH="2057400" progId="Equation.DSMT4">
                  <p:embed/>
                </p:oleObj>
              </mc:Choice>
              <mc:Fallback>
                <p:oleObj name="Equation" r:id="rId6" imgW="546084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9825" y="1573650"/>
                        <a:ext cx="54610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04727"/>
              </p:ext>
            </p:extLst>
          </p:nvPr>
        </p:nvGraphicFramePr>
        <p:xfrm>
          <a:off x="3894138" y="3871257"/>
          <a:ext cx="52324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2" name="Equation" r:id="rId8" imgW="5232240" imgH="2717640" progId="Equation.DSMT4">
                  <p:embed/>
                </p:oleObj>
              </mc:Choice>
              <mc:Fallback>
                <p:oleObj name="Equation" r:id="rId8" imgW="5232240" imgH="2717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871257"/>
                        <a:ext cx="5232400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33595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86158" y="1342050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对于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解齐次线性方程组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由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73653"/>
              </p:ext>
            </p:extLst>
          </p:nvPr>
        </p:nvGraphicFramePr>
        <p:xfrm>
          <a:off x="253721" y="2322418"/>
          <a:ext cx="5905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4" name="Equation" r:id="rId4" imgW="5905440" imgH="1346040" progId="Equation.DSMT4">
                  <p:embed/>
                </p:oleObj>
              </mc:Choice>
              <mc:Fallback>
                <p:oleObj name="Equation" r:id="rId4" imgW="59054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721" y="2322418"/>
                        <a:ext cx="59055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108536"/>
              </p:ext>
            </p:extLst>
          </p:nvPr>
        </p:nvGraphicFramePr>
        <p:xfrm>
          <a:off x="6177423" y="2153676"/>
          <a:ext cx="5600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5" name="Equation" r:id="rId6" imgW="5600520" imgH="1485720" progId="Equation.DSMT4">
                  <p:embed/>
                </p:oleObj>
              </mc:Choice>
              <mc:Fallback>
                <p:oleObj name="Equation" r:id="rId6" imgW="5600520" imgH="14857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423" y="2153676"/>
                        <a:ext cx="56007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4905" y="3980200"/>
            <a:ext cx="36692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得它的一基础解系为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2433"/>
              </p:ext>
            </p:extLst>
          </p:nvPr>
        </p:nvGraphicFramePr>
        <p:xfrm>
          <a:off x="4087545" y="4141965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6" name="Equation" r:id="rId8" imgW="1473120" imgH="419040" progId="Equation.DSMT4">
                  <p:embed/>
                </p:oleObj>
              </mc:Choice>
              <mc:Fallback>
                <p:oleObj name="Equation" r:id="rId8" imgW="1473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7545" y="4141965"/>
                        <a:ext cx="1473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14234" y="4762691"/>
            <a:ext cx="49285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里只有一个向量，单位化，得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20393"/>
              </p:ext>
            </p:extLst>
          </p:nvPr>
        </p:nvGraphicFramePr>
        <p:xfrm>
          <a:off x="4052888" y="5502275"/>
          <a:ext cx="3378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7" name="Equation" r:id="rId10" imgW="3377880" imgH="1002960" progId="Equation.DSMT4">
                  <p:embed/>
                </p:oleObj>
              </mc:Choice>
              <mc:Fallback>
                <p:oleObj name="Equation" r:id="rId10" imgW="3377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52888" y="5502275"/>
                        <a:ext cx="33782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47670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946777" y="1129657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三</a:t>
            </a: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步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以正交单位向量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γ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γ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γ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向量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求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交矩阵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令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31950"/>
              </p:ext>
            </p:extLst>
          </p:nvPr>
        </p:nvGraphicFramePr>
        <p:xfrm>
          <a:off x="3176975" y="2145942"/>
          <a:ext cx="46228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2" name="Equation" r:id="rId4" imgW="4622760" imgH="2717640" progId="Equation.DSMT4">
                  <p:embed/>
                </p:oleObj>
              </mc:Choice>
              <mc:Fallback>
                <p:oleObj name="Equation" r:id="rId4" imgW="4622760" imgH="2717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975" y="2145942"/>
                        <a:ext cx="4622800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396132"/>
              </p:ext>
            </p:extLst>
          </p:nvPr>
        </p:nvGraphicFramePr>
        <p:xfrm>
          <a:off x="3396661" y="5227638"/>
          <a:ext cx="2806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3" name="Equation" r:id="rId6" imgW="2806560" imgH="1346040" progId="Equation.DSMT4">
                  <p:embed/>
                </p:oleObj>
              </mc:Choice>
              <mc:Fallback>
                <p:oleObj name="Equation" r:id="rId6" imgW="2806560" imgH="13460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661" y="5227638"/>
                        <a:ext cx="28067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17151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235265" y="1186724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846198" y="1872479"/>
            <a:ext cx="10513168" cy="1778000"/>
            <a:chOff x="838622" y="624098"/>
            <a:chExt cx="10513168" cy="1778000"/>
          </a:xfrm>
        </p:grpSpPr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5031173"/>
                </p:ext>
              </p:extLst>
            </p:nvPr>
          </p:nvGraphicFramePr>
          <p:xfrm>
            <a:off x="2789599" y="624098"/>
            <a:ext cx="29591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84" name="Equation" r:id="rId4" imgW="2958840" imgH="1777680" progId="Equation.DSMT4">
                    <p:embed/>
                  </p:oleObj>
                </mc:Choice>
                <mc:Fallback>
                  <p:oleObj name="Equation" r:id="rId4" imgW="2958840" imgH="1777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89599" y="624098"/>
                          <a:ext cx="2959100" cy="177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838622" y="1125538"/>
              <a:ext cx="105131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2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求正交矩阵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使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T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角矩阵。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771286" y="3674986"/>
            <a:ext cx="10513168" cy="2749968"/>
            <a:chOff x="816372" y="1113839"/>
            <a:chExt cx="10513168" cy="2749968"/>
          </a:xfrm>
        </p:grpSpPr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2960249"/>
                </p:ext>
              </p:extLst>
            </p:nvPr>
          </p:nvGraphicFramePr>
          <p:xfrm>
            <a:off x="1464444" y="2085807"/>
            <a:ext cx="47244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85" name="Equation" r:id="rId6" imgW="4724280" imgH="1777680" progId="Equation.DSMT4">
                    <p:embed/>
                  </p:oleObj>
                </mc:Choice>
                <mc:Fallback>
                  <p:oleObj name="Equation" r:id="rId6" imgW="4724280" imgH="1777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64444" y="2085807"/>
                          <a:ext cx="4724400" cy="177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816372" y="1113839"/>
              <a:ext cx="105131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由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28916"/>
              </p:ext>
            </p:extLst>
          </p:nvPr>
        </p:nvGraphicFramePr>
        <p:xfrm>
          <a:off x="6210930" y="4641904"/>
          <a:ext cx="4191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6" name="Equation" r:id="rId8" imgW="4190760" imgH="1777680" progId="Equation.DSMT4">
                  <p:embed/>
                </p:oleObj>
              </mc:Choice>
              <mc:Fallback>
                <p:oleObj name="Equation" r:id="rId8" imgW="41907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10930" y="4641904"/>
                        <a:ext cx="41910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10177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08833"/>
              </p:ext>
            </p:extLst>
          </p:nvPr>
        </p:nvGraphicFramePr>
        <p:xfrm>
          <a:off x="1193800" y="1135656"/>
          <a:ext cx="3987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8" name="Equation" r:id="rId4" imgW="3987720" imgH="1777680" progId="Equation.DSMT4">
                  <p:embed/>
                </p:oleObj>
              </mc:Choice>
              <mc:Fallback>
                <p:oleObj name="Equation" r:id="rId4" imgW="398772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3800" y="1135656"/>
                        <a:ext cx="3987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632443"/>
              </p:ext>
            </p:extLst>
          </p:nvPr>
        </p:nvGraphicFramePr>
        <p:xfrm>
          <a:off x="5237163" y="1073150"/>
          <a:ext cx="5334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9" name="Equation" r:id="rId6" imgW="5333760" imgH="1777680" progId="Equation.DSMT4">
                  <p:embed/>
                </p:oleObj>
              </mc:Choice>
              <mc:Fallback>
                <p:oleObj name="Equation" r:id="rId6" imgW="53337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7163" y="1073150"/>
                        <a:ext cx="53340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779240"/>
              </p:ext>
            </p:extLst>
          </p:nvPr>
        </p:nvGraphicFramePr>
        <p:xfrm>
          <a:off x="988677" y="3079872"/>
          <a:ext cx="5130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0" name="Equation" r:id="rId8" imgW="5130720" imgH="1346040" progId="Equation.DSMT4">
                  <p:embed/>
                </p:oleObj>
              </mc:Choice>
              <mc:Fallback>
                <p:oleObj name="Equation" r:id="rId8" imgW="51307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8677" y="3079872"/>
                        <a:ext cx="5130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404585"/>
              </p:ext>
            </p:extLst>
          </p:nvPr>
        </p:nvGraphicFramePr>
        <p:xfrm>
          <a:off x="6201692" y="3089582"/>
          <a:ext cx="4241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1" name="Equation" r:id="rId10" imgW="4241520" imgH="1346040" progId="Equation.DSMT4">
                  <p:embed/>
                </p:oleObj>
              </mc:Choice>
              <mc:Fallback>
                <p:oleObj name="Equation" r:id="rId10" imgW="42415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692" y="3089582"/>
                        <a:ext cx="4241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56217"/>
              </p:ext>
            </p:extLst>
          </p:nvPr>
        </p:nvGraphicFramePr>
        <p:xfrm>
          <a:off x="946224" y="4664048"/>
          <a:ext cx="4064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2" name="Equation" r:id="rId12" imgW="4063680" imgH="1346040" progId="Equation.DSMT4">
                  <p:embed/>
                </p:oleObj>
              </mc:Choice>
              <mc:Fallback>
                <p:oleObj name="Equation" r:id="rId12" imgW="40636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224" y="4664048"/>
                        <a:ext cx="4064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51786"/>
              </p:ext>
            </p:extLst>
          </p:nvPr>
        </p:nvGraphicFramePr>
        <p:xfrm>
          <a:off x="4962525" y="4613275"/>
          <a:ext cx="5283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3" name="Equation" r:id="rId14" imgW="5283000" imgH="1346040" progId="Equation.DSMT4">
                  <p:embed/>
                </p:oleObj>
              </mc:Choice>
              <mc:Fallback>
                <p:oleObj name="Equation" r:id="rId14" imgW="52830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4613275"/>
                        <a:ext cx="52832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47682"/>
              </p:ext>
            </p:extLst>
          </p:nvPr>
        </p:nvGraphicFramePr>
        <p:xfrm>
          <a:off x="977776" y="6129856"/>
          <a:ext cx="340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4" name="Equation" r:id="rId16" imgW="3403440" imgH="406080" progId="Equation.DSMT4">
                  <p:embed/>
                </p:oleObj>
              </mc:Choice>
              <mc:Fallback>
                <p:oleObj name="Equation" r:id="rId16" imgW="3403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776" y="6129856"/>
                        <a:ext cx="340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8176" y="5960386"/>
            <a:ext cx="7488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得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同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l-GR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二重），</a:t>
            </a:r>
            <a:r>
              <a:rPr lang="el-GR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l-GR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l-GR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l-GR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l-GR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02489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936944" y="1406737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设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的一个特征值，则由方程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36944" y="2167227"/>
            <a:ext cx="10513168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                    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-4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36944" y="2936467"/>
            <a:ext cx="103701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求得非零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便是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应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于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的全体是齐次线性方程组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-4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全体非零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36944" y="4293318"/>
            <a:ext cx="103701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由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解的结构定理，设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方程组（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-4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基础解系，则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应于特征值 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征向量全体是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同时为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6715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138868"/>
              </p:ext>
            </p:extLst>
          </p:nvPr>
        </p:nvGraphicFramePr>
        <p:xfrm>
          <a:off x="1919288" y="2212975"/>
          <a:ext cx="7112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3" name="Equation" r:id="rId4" imgW="7111800" imgH="1777680" progId="Equation.DSMT4">
                  <p:embed/>
                </p:oleObj>
              </mc:Choice>
              <mc:Fallback>
                <p:oleObj name="Equation" r:id="rId4" imgW="71118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9288" y="2212975"/>
                        <a:ext cx="71120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549556"/>
              </p:ext>
            </p:extLst>
          </p:nvPr>
        </p:nvGraphicFramePr>
        <p:xfrm>
          <a:off x="930275" y="4457700"/>
          <a:ext cx="7035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4" name="Equation" r:id="rId6" imgW="7035480" imgH="1777680" progId="Equation.DSMT4">
                  <p:embed/>
                </p:oleObj>
              </mc:Choice>
              <mc:Fallback>
                <p:oleObj name="Equation" r:id="rId6" imgW="70354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275" y="4457700"/>
                        <a:ext cx="7035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36945" y="1260007"/>
            <a:ext cx="10513168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对于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解齐次线性方程组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68154"/>
              </p:ext>
            </p:extLst>
          </p:nvPr>
        </p:nvGraphicFramePr>
        <p:xfrm>
          <a:off x="8038846" y="4448175"/>
          <a:ext cx="3251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5" name="Equation" r:id="rId8" imgW="3251160" imgH="1777680" progId="Equation.DSMT4">
                  <p:embed/>
                </p:oleObj>
              </mc:Choice>
              <mc:Fallback>
                <p:oleObj name="Equation" r:id="rId8" imgW="32511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8846" y="4448175"/>
                        <a:ext cx="3251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5135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859245" y="1146400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得一组基础解系为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59245" y="1682218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l-G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,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</a:t>
            </a:r>
            <a:r>
              <a:rPr lang="el-G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l-GR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,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,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endParaRPr lang="zh-CN" altLang="en-US" sz="2400" baseline="30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9245" y="2384224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然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交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只要单位化，即令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92167"/>
              </p:ext>
            </p:extLst>
          </p:nvPr>
        </p:nvGraphicFramePr>
        <p:xfrm>
          <a:off x="2451879" y="3178186"/>
          <a:ext cx="7327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6" name="Equation" r:id="rId4" imgW="7327800" imgH="1002960" progId="Equation.DSMT4">
                  <p:embed/>
                </p:oleObj>
              </mc:Choice>
              <mc:Fallback>
                <p:oleObj name="Equation" r:id="rId4" imgW="73278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1879" y="3178186"/>
                        <a:ext cx="7327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59245" y="4349978"/>
            <a:ext cx="10513168" cy="113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对于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类似地可求得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线性方程组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组单位化的基础解系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72151"/>
              </p:ext>
            </p:extLst>
          </p:nvPr>
        </p:nvGraphicFramePr>
        <p:xfrm>
          <a:off x="4788679" y="5484840"/>
          <a:ext cx="265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7" name="Equation" r:id="rId6" imgW="2654280" imgH="876240" progId="Equation.DSMT4">
                  <p:embed/>
                </p:oleObj>
              </mc:Choice>
              <mc:Fallback>
                <p:oleObj name="Equation" r:id="rId6" imgW="26542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8679" y="5484840"/>
                        <a:ext cx="26543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21941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695442" cy="556191"/>
            <a:chOff x="486158" y="414665"/>
            <a:chExt cx="4695442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09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实对称矩阵的对角化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22598" y="1121287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对于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类似地可求得对应的单位特征向量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1131"/>
              </p:ext>
            </p:extLst>
          </p:nvPr>
        </p:nvGraphicFramePr>
        <p:xfrm>
          <a:off x="4194359" y="1860495"/>
          <a:ext cx="265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1" name="Equation" r:id="rId4" imgW="2654280" imgH="876240" progId="Equation.DSMT4">
                  <p:embed/>
                </p:oleObj>
              </mc:Choice>
              <mc:Fallback>
                <p:oleObj name="Equation" r:id="rId4" imgW="26542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4359" y="1860495"/>
                        <a:ext cx="26543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15807"/>
              </p:ext>
            </p:extLst>
          </p:nvPr>
        </p:nvGraphicFramePr>
        <p:xfrm>
          <a:off x="970270" y="2974310"/>
          <a:ext cx="5295900" cy="347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2" name="Equation" r:id="rId6" imgW="5295600" imgH="3479760" progId="Equation.DSMT4">
                  <p:embed/>
                </p:oleObj>
              </mc:Choice>
              <mc:Fallback>
                <p:oleObj name="Equation" r:id="rId6" imgW="5295600" imgH="3479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70" y="2974310"/>
                        <a:ext cx="5295900" cy="347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75681" y="3210545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为所求的正交矩阵，且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570401"/>
              </p:ext>
            </p:extLst>
          </p:nvPr>
        </p:nvGraphicFramePr>
        <p:xfrm>
          <a:off x="7169150" y="4162425"/>
          <a:ext cx="3073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3" name="Equation" r:id="rId8" imgW="3073320" imgH="1777680" progId="Equation.DSMT4">
                  <p:embed/>
                </p:oleObj>
              </mc:Choice>
              <mc:Fallback>
                <p:oleObj name="Equation" r:id="rId8" imgW="307332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4162425"/>
                        <a:ext cx="3073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61489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2699127" y="2788243"/>
            <a:ext cx="7525428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48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二次型及化二次型为标准形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4825185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4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2660613" y="3834249"/>
            <a:ext cx="7564935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4111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76718"/>
              </p:ext>
            </p:extLst>
          </p:nvPr>
        </p:nvGraphicFramePr>
        <p:xfrm>
          <a:off x="1929606" y="2176994"/>
          <a:ext cx="833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2" name="Equation" r:id="rId4" imgW="8331120" imgH="419040" progId="Equation.DSMT4">
                  <p:embed/>
                </p:oleObj>
              </mc:Choice>
              <mc:Fallback>
                <p:oleObj name="Equation" r:id="rId4" imgW="8331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9606" y="2176994"/>
                        <a:ext cx="8331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622" y="1276751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变量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次多项式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41924" y="1370888"/>
            <a:ext cx="1384930" cy="523220"/>
            <a:chOff x="1414686" y="1053530"/>
            <a:chExt cx="1384930" cy="523220"/>
          </a:xfrm>
        </p:grpSpPr>
        <p:sp>
          <p:nvSpPr>
            <p:cNvPr id="8" name="椭圆 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3" name="TextBox 1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888577" y="3804247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 </a:t>
            </a:r>
            <a:r>
              <a:rPr lang="en-US" altLang="zh-CN" sz="2400" b="1" i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</a:t>
            </a: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简称为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当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数时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当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数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二次型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088814" y="2969785"/>
            <a:ext cx="6200700" cy="406400"/>
            <a:chOff x="4078982" y="2644775"/>
            <a:chExt cx="6200700" cy="406400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499913"/>
                </p:ext>
              </p:extLst>
            </p:nvPr>
          </p:nvGraphicFramePr>
          <p:xfrm>
            <a:off x="4078982" y="2644775"/>
            <a:ext cx="3225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93" name="Equation" r:id="rId6" imgW="3225600" imgH="406080" progId="Equation.DSMT4">
                    <p:embed/>
                  </p:oleObj>
                </mc:Choice>
                <mc:Fallback>
                  <p:oleObj name="Equation" r:id="rId6" imgW="322560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78982" y="2644775"/>
                          <a:ext cx="3225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7344207"/>
                </p:ext>
              </p:extLst>
            </p:nvPr>
          </p:nvGraphicFramePr>
          <p:xfrm>
            <a:off x="9479582" y="2676525"/>
            <a:ext cx="8001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94" name="Equation" r:id="rId8" imgW="799920" imgH="342720" progId="Equation.DSMT4">
                    <p:embed/>
                  </p:oleObj>
                </mc:Choice>
                <mc:Fallback>
                  <p:oleObj name="Equation" r:id="rId8" imgW="7999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479582" y="2676525"/>
                          <a:ext cx="8001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381279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888577" y="1075937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仅讨论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。取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i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i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-9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式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写成对称形式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975712"/>
              </p:ext>
            </p:extLst>
          </p:nvPr>
        </p:nvGraphicFramePr>
        <p:xfrm>
          <a:off x="2842368" y="2280040"/>
          <a:ext cx="660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9" name="Equation" r:id="rId4" imgW="6603840" imgH="419040" progId="Equation.DSMT4">
                  <p:embed/>
                </p:oleObj>
              </mc:Choice>
              <mc:Fallback>
                <p:oleObj name="Equation" r:id="rId4" imgW="6603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2368" y="2280040"/>
                        <a:ext cx="6604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44483"/>
              </p:ext>
            </p:extLst>
          </p:nvPr>
        </p:nvGraphicFramePr>
        <p:xfrm>
          <a:off x="3346885" y="2914404"/>
          <a:ext cx="509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0" name="Equation" r:id="rId6" imgW="5092560" imgH="419040" progId="Equation.DSMT4">
                  <p:embed/>
                </p:oleObj>
              </mc:Choice>
              <mc:Fallback>
                <p:oleObj name="Equation" r:id="rId6" imgW="5092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6885" y="2914404"/>
                        <a:ext cx="5092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44253"/>
              </p:ext>
            </p:extLst>
          </p:nvPr>
        </p:nvGraphicFramePr>
        <p:xfrm>
          <a:off x="3017531" y="3517346"/>
          <a:ext cx="368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1" name="Equation" r:id="rId8" imgW="3682800" imgH="825480" progId="Equation.DSMT4">
                  <p:embed/>
                </p:oleObj>
              </mc:Choice>
              <mc:Fallback>
                <p:oleObj name="Equation" r:id="rId8" imgW="3682800" imgH="82548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531" y="3517346"/>
                        <a:ext cx="3683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41821" y="4585069"/>
            <a:ext cx="8375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66837"/>
              </p:ext>
            </p:extLst>
          </p:nvPr>
        </p:nvGraphicFramePr>
        <p:xfrm>
          <a:off x="3047795" y="4705964"/>
          <a:ext cx="68707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2" name="Equation" r:id="rId10" imgW="6870600" imgH="1803240" progId="Equation.DSMT4">
                  <p:embed/>
                </p:oleObj>
              </mc:Choice>
              <mc:Fallback>
                <p:oleObj name="Equation" r:id="rId10" imgW="68706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7795" y="4705964"/>
                        <a:ext cx="68707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16822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50882"/>
              </p:ext>
            </p:extLst>
          </p:nvPr>
        </p:nvGraphicFramePr>
        <p:xfrm>
          <a:off x="3163478" y="1374417"/>
          <a:ext cx="3962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4" name="Equation" r:id="rId4" imgW="3962160" imgH="825480" progId="Equation.DSMT4">
                  <p:embed/>
                </p:oleObj>
              </mc:Choice>
              <mc:Fallback>
                <p:oleObj name="Equation" r:id="rId4" imgW="3962160" imgH="825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478" y="1374417"/>
                        <a:ext cx="3962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51577" y="2342492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-10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式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用矩阵形式简单表示为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596705" y="4677194"/>
            <a:ext cx="18849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对称矩阵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880416"/>
              </p:ext>
            </p:extLst>
          </p:nvPr>
        </p:nvGraphicFramePr>
        <p:xfrm>
          <a:off x="1350963" y="3252788"/>
          <a:ext cx="7086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5" name="Equation" r:id="rId6" imgW="7086600" imgH="1803240" progId="Equation.DSMT4">
                  <p:embed/>
                </p:oleObj>
              </mc:Choice>
              <mc:Fallback>
                <p:oleObj name="Equation" r:id="rId6" imgW="70866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0963" y="3252788"/>
                        <a:ext cx="70866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96336"/>
              </p:ext>
            </p:extLst>
          </p:nvPr>
        </p:nvGraphicFramePr>
        <p:xfrm>
          <a:off x="8527742" y="3983038"/>
          <a:ext cx="99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6" name="Equation" r:id="rId8" imgW="990360" imgH="342720" progId="Equation.DSMT4">
                  <p:embed/>
                </p:oleObj>
              </mc:Choice>
              <mc:Fallback>
                <p:oleObj name="Equation" r:id="rId8" imgW="990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27742" y="3983038"/>
                        <a:ext cx="990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 rot="16200000">
            <a:off x="8863113" y="4255349"/>
            <a:ext cx="713001" cy="288000"/>
            <a:chOff x="3826127" y="2084668"/>
            <a:chExt cx="713001" cy="288000"/>
          </a:xfrm>
        </p:grpSpPr>
        <p:sp>
          <p:nvSpPr>
            <p:cNvPr id="13" name="矩形 12"/>
            <p:cNvSpPr/>
            <p:nvPr/>
          </p:nvSpPr>
          <p:spPr>
            <a:xfrm>
              <a:off x="4251128" y="2084668"/>
              <a:ext cx="288000" cy="288000"/>
            </a:xfrm>
            <a:prstGeom prst="rect">
              <a:avLst/>
            </a:prstGeom>
            <a:noFill/>
            <a:ln w="28575" cap="flat" cmpd="sng" algn="ctr">
              <a:solidFill>
                <a:srgbClr val="00B0F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rot="5400000">
              <a:off x="4012357" y="2003210"/>
              <a:ext cx="52539" cy="425000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olid"/>
              <a:miter lim="800000"/>
            </a:ln>
            <a:effectLst/>
          </p:spPr>
        </p:cxnSp>
      </p:grpSp>
    </p:spTree>
    <p:custDataLst>
      <p:tags r:id="rId2"/>
    </p:custDataLst>
    <p:extLst>
      <p:ext uri="{BB962C8B-B14F-4D97-AF65-F5344CB8AC3E}">
        <p14:creationId xmlns:p14="http://schemas.microsoft.com/office/powerpoint/2010/main" val="1577287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172351" y="1220718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例如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2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y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4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z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z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5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用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表示即为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28302"/>
              </p:ext>
            </p:extLst>
          </p:nvPr>
        </p:nvGraphicFramePr>
        <p:xfrm>
          <a:off x="3658756" y="2218866"/>
          <a:ext cx="3784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0" name="Equation" r:id="rId4" imgW="3784320" imgH="1346040" progId="Equation.DSMT4">
                  <p:embed/>
                </p:oleObj>
              </mc:Choice>
              <mc:Fallback>
                <p:oleObj name="Equation" r:id="rId4" imgW="37843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8756" y="2218866"/>
                        <a:ext cx="3784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63653" y="3872206"/>
            <a:ext cx="102631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显然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这种矩阵表示是唯一的，即任给一个二次型就唯一确定一个对称矩阵；反之，任给一个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矩阵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可唯一确定一个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。即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者之间存在一一对应关系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对称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 </a:t>
            </a:r>
            <a:r>
              <a:rPr lang="en-US" altLang="zh-CN" sz="2400" b="1" i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秩称为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 </a:t>
            </a:r>
            <a:r>
              <a:rPr lang="en-US" altLang="zh-CN" sz="2400" b="1" i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秩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也称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矩阵 </a:t>
            </a:r>
            <a:r>
              <a:rPr lang="en-US" altLang="zh-CN" sz="2400" b="1" i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二次型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98357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927112" y="1381901"/>
            <a:ext cx="10657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在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面解析几何中讨论二次曲线时，经常采用的是把二次曲线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方程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27112" y="2025905"/>
            <a:ext cx="10657184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xy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y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27112" y="2793578"/>
            <a:ext cx="10657184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过坐标变换化成标准形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27112" y="3430201"/>
            <a:ext cx="10657184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x′ 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ny′ 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27112" y="4227139"/>
            <a:ext cx="10657184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根据标准形作出曲线形状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63855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927112" y="1229653"/>
            <a:ext cx="10657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的二次型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27112" y="2753326"/>
            <a:ext cx="4598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一个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可逆矩阵，令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94544" y="3477624"/>
            <a:ext cx="1216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y</a:t>
            </a:r>
            <a:endParaRPr lang="zh-CN" altLang="en-US" sz="2400" b="1" i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25950" y="4581142"/>
            <a:ext cx="25535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13833" y="5808628"/>
            <a:ext cx="5023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y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y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30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endParaRPr lang="zh-CN" altLang="en-US" sz="2400" b="1" i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35590"/>
              </p:ext>
            </p:extLst>
          </p:nvPr>
        </p:nvGraphicFramePr>
        <p:xfrm>
          <a:off x="3658756" y="2002076"/>
          <a:ext cx="464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2" name="Equation" r:id="rId4" imgW="4647960" imgH="825480" progId="Equation.DSMT4">
                  <p:embed/>
                </p:oleObj>
              </mc:Choice>
              <mc:Fallback>
                <p:oleObj name="Equation" r:id="rId4" imgW="46479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8756" y="2002076"/>
                        <a:ext cx="4648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50904" y="3494287"/>
            <a:ext cx="49530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退化的线性变换或可逆线性变换</a:t>
            </a:r>
          </a:p>
        </p:txBody>
      </p:sp>
      <p:sp>
        <p:nvSpPr>
          <p:cNvPr id="12" name="右箭头 11"/>
          <p:cNvSpPr/>
          <p:nvPr/>
        </p:nvSpPr>
        <p:spPr>
          <a:xfrm rot="5400000">
            <a:off x="4716800" y="4210448"/>
            <a:ext cx="582447" cy="180000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13" name="右箭头 12"/>
          <p:cNvSpPr/>
          <p:nvPr/>
        </p:nvSpPr>
        <p:spPr>
          <a:xfrm rot="5400000">
            <a:off x="4716798" y="5400435"/>
            <a:ext cx="582447" cy="180000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13241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1" grpId="0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054928" y="1125011"/>
            <a:ext cx="10513168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                    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-4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54928" y="1764927"/>
            <a:ext cx="997686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对应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某个特征值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有无穷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个。但不同的特征值所对应的特征向量是不同的，也即一个特征向量只能属于一个特征值。事实上，如果设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时是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应于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向量，即有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44822" y="3482105"/>
            <a:ext cx="3133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44822" y="4096343"/>
            <a:ext cx="21897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zh-CN" altLang="en-US" sz="2400" b="1" i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44822" y="4739522"/>
            <a:ext cx="22093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dirty="0" smtClean="0">
                <a:solidFill>
                  <a:prstClr val="black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895869" y="5238466"/>
            <a:ext cx="11474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14085" y="5884797"/>
            <a:ext cx="1138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右箭头 11"/>
          <p:cNvSpPr/>
          <p:nvPr/>
        </p:nvSpPr>
        <p:spPr>
          <a:xfrm rot="5400000">
            <a:off x="4412202" y="5602178"/>
            <a:ext cx="570313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135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5" grpId="0"/>
      <p:bldP spid="11" grpId="0"/>
      <p:bldP spid="1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063653" y="1562437"/>
            <a:ext cx="987774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对于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果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可逆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得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同于</a:t>
            </a:r>
            <a:r>
              <a:rPr lang="zh-CN" altLang="en-US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记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对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称对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行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同变换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766955" y="1647180"/>
            <a:ext cx="1528946" cy="523220"/>
            <a:chOff x="1414686" y="1053530"/>
            <a:chExt cx="1528946" cy="523220"/>
          </a:xfrm>
        </p:grpSpPr>
        <p:sp>
          <p:nvSpPr>
            <p:cNvPr id="7" name="椭圆 6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2" name="TextBox 11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2344960" y="1053530"/>
              <a:ext cx="59867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491952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38622" y="1268229"/>
            <a:ext cx="106571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任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令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如果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矩阵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亦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对称矩阵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622" y="2492365"/>
            <a:ext cx="10657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因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对称矩阵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8622" y="3232109"/>
            <a:ext cx="10657184" cy="113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又因为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而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可逆矩阵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是 </a:t>
            </a:r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证毕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532182" y="1363182"/>
            <a:ext cx="1394672" cy="523220"/>
            <a:chOff x="1522698" y="4377511"/>
            <a:chExt cx="1394672" cy="523220"/>
          </a:xfrm>
        </p:grpSpPr>
        <p:sp>
          <p:nvSpPr>
            <p:cNvPr id="17" name="矩形 16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8" name="TextBox 17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19" name="TextBox 18"/>
            <p:cNvSpPr txBox="1">
              <a:spLocks noChangeAspect="1"/>
            </p:cNvSpPr>
            <p:nvPr/>
          </p:nvSpPr>
          <p:spPr>
            <a:xfrm>
              <a:off x="2328182" y="4377511"/>
              <a:ext cx="58918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946777" y="4598087"/>
            <a:ext cx="1004568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经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变换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y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为与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矩阵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二次型的秩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。矩阵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合同关系与相似关系一样，都满足</a:t>
            </a: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身性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性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传递性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5800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2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251577" y="1326261"/>
            <a:ext cx="6120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只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平方项的二次型，即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954879" y="1397601"/>
            <a:ext cx="1528946" cy="523220"/>
            <a:chOff x="1414686" y="1053530"/>
            <a:chExt cx="1528946" cy="523220"/>
          </a:xfrm>
        </p:grpSpPr>
        <p:sp>
          <p:nvSpPr>
            <p:cNvPr id="15" name="椭圆 14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20" name="TextBox 19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17" name="TextBox 16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18" name="TextBox 17"/>
            <p:cNvSpPr txBox="1">
              <a:spLocks noChangeAspect="1"/>
            </p:cNvSpPr>
            <p:nvPr/>
          </p:nvSpPr>
          <p:spPr>
            <a:xfrm>
              <a:off x="2344960" y="1053530"/>
              <a:ext cx="59867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463427"/>
              </p:ext>
            </p:extLst>
          </p:nvPr>
        </p:nvGraphicFramePr>
        <p:xfrm>
          <a:off x="4236504" y="2239518"/>
          <a:ext cx="322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6" name="Equation" r:id="rId4" imgW="3225600" imgH="419040" progId="Equation.DSMT4">
                  <p:embed/>
                </p:oleObj>
              </mc:Choice>
              <mc:Fallback>
                <p:oleObj name="Equation" r:id="rId4" imgW="322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6504" y="2239518"/>
                        <a:ext cx="3225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251577" y="2879498"/>
            <a:ext cx="55446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的标准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或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法式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387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007133" y="4429991"/>
            <a:ext cx="101918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就是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为对角矩阵。因此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化二次型为标准形就是对于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寻求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对角矩阵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19572"/>
              </p:ext>
            </p:extLst>
          </p:nvPr>
        </p:nvGraphicFramePr>
        <p:xfrm>
          <a:off x="5589588" y="2235200"/>
          <a:ext cx="47625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8" name="Equation" r:id="rId4" imgW="4762440" imgH="1803240" progId="Equation.DSMT4">
                  <p:embed/>
                </p:oleObj>
              </mc:Choice>
              <mc:Fallback>
                <p:oleObj name="Equation" r:id="rId4" imgW="47624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9588" y="2235200"/>
                        <a:ext cx="47625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6158" y="1332301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要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变换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y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成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准形，就是要使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519830"/>
              </p:ext>
            </p:extLst>
          </p:nvPr>
        </p:nvGraphicFramePr>
        <p:xfrm>
          <a:off x="1295165" y="2897077"/>
          <a:ext cx="426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9" name="Equation" r:id="rId6" imgW="4267080" imgH="419040" progId="Equation.DSMT4">
                  <p:embed/>
                </p:oleObj>
              </mc:Choice>
              <mc:Fallback>
                <p:oleObj name="Equation" r:id="rId6" imgW="4267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165" y="2897077"/>
                        <a:ext cx="4267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04766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88577" y="1458061"/>
            <a:ext cx="10513168" cy="1229347"/>
            <a:chOff x="838622" y="1312544"/>
            <a:chExt cx="10513168" cy="1229347"/>
          </a:xfrm>
        </p:grpSpPr>
        <p:sp>
          <p:nvSpPr>
            <p:cNvPr id="6" name="TextBox 5"/>
            <p:cNvSpPr txBox="1"/>
            <p:nvPr/>
          </p:nvSpPr>
          <p:spPr>
            <a:xfrm>
              <a:off x="838622" y="1341562"/>
              <a:ext cx="1051316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任给实二次型                         ，总有正交变换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＝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y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正交矩阵），使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化成标准形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993431"/>
                </p:ext>
              </p:extLst>
            </p:nvPr>
          </p:nvGraphicFramePr>
          <p:xfrm>
            <a:off x="5025622" y="1312544"/>
            <a:ext cx="20320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32" name="Equation" r:id="rId4" imgW="2031840" imgH="825480" progId="Equation.DSMT4">
                    <p:embed/>
                  </p:oleObj>
                </mc:Choice>
                <mc:Fallback>
                  <p:oleObj name="Equation" r:id="rId4" imgW="203184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25622" y="1312544"/>
                          <a:ext cx="20320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172351" y="3775319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征值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582137" y="1571101"/>
            <a:ext cx="1394672" cy="523220"/>
            <a:chOff x="1522698" y="4377511"/>
            <a:chExt cx="1394672" cy="523220"/>
          </a:xfrm>
        </p:grpSpPr>
        <p:sp>
          <p:nvSpPr>
            <p:cNvPr id="10" name="矩形 9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12" name="TextBox 11"/>
            <p:cNvSpPr txBox="1">
              <a:spLocks noChangeAspect="1"/>
            </p:cNvSpPr>
            <p:nvPr/>
          </p:nvSpPr>
          <p:spPr>
            <a:xfrm>
              <a:off x="2328182" y="4377511"/>
              <a:ext cx="58918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1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672"/>
              </p:ext>
            </p:extLst>
          </p:nvPr>
        </p:nvGraphicFramePr>
        <p:xfrm>
          <a:off x="3987417" y="3028924"/>
          <a:ext cx="327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3" name="Equation" r:id="rId6" imgW="3276360" imgH="419040" progId="Equation.DSMT4">
                  <p:embed/>
                </p:oleObj>
              </mc:Choice>
              <mc:Fallback>
                <p:oleObj name="Equation" r:id="rId6" imgW="3276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7417" y="3028924"/>
                        <a:ext cx="327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99466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235265" y="1241588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063653" y="1847914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</a:t>
            </a:r>
            <a:r>
              <a:rPr lang="en-US" altLang="zh-CN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交变换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y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把二次型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63653" y="2494245"/>
            <a:ext cx="10513168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2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2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63653" y="3144058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为标准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63653" y="3858286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是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856968"/>
              </p:ext>
            </p:extLst>
          </p:nvPr>
        </p:nvGraphicFramePr>
        <p:xfrm>
          <a:off x="4432554" y="4590288"/>
          <a:ext cx="2908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9" name="Equation" r:id="rId4" imgW="2908080" imgH="1777680" progId="Equation.DSMT4">
                  <p:embed/>
                </p:oleObj>
              </mc:Choice>
              <mc:Fallback>
                <p:oleObj name="Equation" r:id="rId4" imgW="29080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2554" y="4590288"/>
                        <a:ext cx="29083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52443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172351" y="1255778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多项式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846141"/>
              </p:ext>
            </p:extLst>
          </p:nvPr>
        </p:nvGraphicFramePr>
        <p:xfrm>
          <a:off x="2779713" y="2131759"/>
          <a:ext cx="3759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0" name="Equation" r:id="rId4" imgW="3759120" imgH="1777680" progId="Equation.DSMT4">
                  <p:embed/>
                </p:oleObj>
              </mc:Choice>
              <mc:Fallback>
                <p:oleObj name="Equation" r:id="rId4" imgW="375912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713" y="2131759"/>
                        <a:ext cx="37592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22110" y="4232186"/>
            <a:ext cx="64945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部特征值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三重）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21256"/>
              </p:ext>
            </p:extLst>
          </p:nvPr>
        </p:nvGraphicFramePr>
        <p:xfrm>
          <a:off x="6607455" y="2890322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1" name="Equation" r:id="rId6" imgW="2133360" imgH="406080" progId="Equation.DSMT4">
                  <p:embed/>
                </p:oleObj>
              </mc:Choice>
              <mc:Fallback>
                <p:oleObj name="Equation" r:id="rId6" imgW="2133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07455" y="2890322"/>
                        <a:ext cx="2133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73657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063653" y="1170911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对于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齐次线性方程组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由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37082"/>
              </p:ext>
            </p:extLst>
          </p:nvPr>
        </p:nvGraphicFramePr>
        <p:xfrm>
          <a:off x="2740914" y="2000250"/>
          <a:ext cx="5880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6" name="Equation" r:id="rId4" imgW="5879880" imgH="1777680" progId="Equation.DSMT4">
                  <p:embed/>
                </p:oleObj>
              </mc:Choice>
              <mc:Fallback>
                <p:oleObj name="Equation" r:id="rId4" imgW="58798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0914" y="2000250"/>
                        <a:ext cx="58801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03871" y="3979610"/>
            <a:ext cx="26955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得一组基础解系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943578"/>
              </p:ext>
            </p:extLst>
          </p:nvPr>
        </p:nvGraphicFramePr>
        <p:xfrm>
          <a:off x="3510534" y="4735894"/>
          <a:ext cx="4432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7" name="Equation" r:id="rId6" imgW="4431960" imgH="1777680" progId="Equation.DSMT4">
                  <p:embed/>
                </p:oleObj>
              </mc:Choice>
              <mc:Fallback>
                <p:oleObj name="Equation" r:id="rId6" imgW="44319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0534" y="4735894"/>
                        <a:ext cx="44323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81880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88577" y="1518158"/>
            <a:ext cx="10513168" cy="1778000"/>
            <a:chOff x="838622" y="3772146"/>
            <a:chExt cx="10513168" cy="1778000"/>
          </a:xfrm>
        </p:grpSpPr>
        <p:sp>
          <p:nvSpPr>
            <p:cNvPr id="6" name="TextBox 5"/>
            <p:cNvSpPr txBox="1"/>
            <p:nvPr/>
          </p:nvSpPr>
          <p:spPr>
            <a:xfrm>
              <a:off x="838622" y="4289089"/>
              <a:ext cx="10513168" cy="5808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令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97210"/>
                </p:ext>
              </p:extLst>
            </p:nvPr>
          </p:nvGraphicFramePr>
          <p:xfrm>
            <a:off x="1977283" y="3772146"/>
            <a:ext cx="16510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49" name="Equation" r:id="rId4" imgW="1650960" imgH="1777680" progId="Equation.DSMT4">
                    <p:embed/>
                  </p:oleObj>
                </mc:Choice>
                <mc:Fallback>
                  <p:oleObj name="Equation" r:id="rId4" imgW="1650960" imgH="1777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77283" y="3772146"/>
                          <a:ext cx="1651000" cy="177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671855"/>
              </p:ext>
            </p:extLst>
          </p:nvPr>
        </p:nvGraphicFramePr>
        <p:xfrm>
          <a:off x="1660398" y="3785299"/>
          <a:ext cx="80772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0" name="Equation" r:id="rId6" imgW="8076960" imgH="2869920" progId="Equation.DSMT4">
                  <p:embed/>
                </p:oleObj>
              </mc:Choice>
              <mc:Fallback>
                <p:oleObj name="Equation" r:id="rId6" imgW="8076960" imgH="286992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398" y="3785299"/>
                        <a:ext cx="8077200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090096"/>
              </p:ext>
            </p:extLst>
          </p:nvPr>
        </p:nvGraphicFramePr>
        <p:xfrm>
          <a:off x="5008819" y="1068233"/>
          <a:ext cx="51943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1" name="Equation" r:id="rId8" imgW="5194080" imgH="2514600" progId="Equation.DSMT4">
                  <p:embed/>
                </p:oleObj>
              </mc:Choice>
              <mc:Fallback>
                <p:oleObj name="Equation" r:id="rId8" imgW="5194080" imgH="2514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819" y="1068233"/>
                        <a:ext cx="51943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18896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266048" y="1343962"/>
            <a:ext cx="186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令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278041"/>
              </p:ext>
            </p:extLst>
          </p:nvPr>
        </p:nvGraphicFramePr>
        <p:xfrm>
          <a:off x="2040319" y="2088615"/>
          <a:ext cx="79629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3" name="Equation" r:id="rId4" imgW="7962840" imgH="3504960" progId="Equation.DSMT4">
                  <p:embed/>
                </p:oleObj>
              </mc:Choice>
              <mc:Fallback>
                <p:oleObj name="Equation" r:id="rId4" imgW="7962840" imgH="350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0319" y="2088615"/>
                        <a:ext cx="7962900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43034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388709" y="1326779"/>
            <a:ext cx="9746163" cy="438150"/>
            <a:chOff x="1248939" y="1414502"/>
            <a:chExt cx="9746163" cy="438150"/>
          </a:xfrm>
        </p:grpSpPr>
        <p:sp>
          <p:nvSpPr>
            <p:cNvPr id="27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8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33" name="直角三角形 32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直角三角形 33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下箭头 29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矩形 31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153246" y="2998215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方程为</a:t>
            </a:r>
            <a:endParaRPr lang="zh-CN" altLang="en-US" sz="2400" b="1" i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153246" y="4827911"/>
            <a:ext cx="10513168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1153246" y="2011363"/>
            <a:ext cx="10513168" cy="863600"/>
            <a:chOff x="838622" y="1146798"/>
            <a:chExt cx="10513168" cy="863600"/>
          </a:xfrm>
        </p:grpSpPr>
        <p:sp>
          <p:nvSpPr>
            <p:cNvPr id="38" name="TextBox 37"/>
            <p:cNvSpPr txBox="1"/>
            <p:nvPr/>
          </p:nvSpPr>
          <p:spPr>
            <a:xfrm>
              <a:off x="838622" y="1199287"/>
              <a:ext cx="105131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求                        的特征值和特征向量。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2004869"/>
                </p:ext>
              </p:extLst>
            </p:nvPr>
          </p:nvGraphicFramePr>
          <p:xfrm>
            <a:off x="2625426" y="1146798"/>
            <a:ext cx="17399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8" name="Equation" r:id="rId4" imgW="1739880" imgH="863280" progId="Equation.DSMT4">
                    <p:embed/>
                  </p:oleObj>
                </mc:Choice>
                <mc:Fallback>
                  <p:oleObj name="Equation" r:id="rId4" imgW="1739880" imgH="863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25426" y="1146798"/>
                          <a:ext cx="17399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23903"/>
              </p:ext>
            </p:extLst>
          </p:nvPr>
        </p:nvGraphicFramePr>
        <p:xfrm>
          <a:off x="2961784" y="3819824"/>
          <a:ext cx="6896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9" name="Equation" r:id="rId6" imgW="6895800" imgH="863280" progId="Equation.DSMT4">
                  <p:embed/>
                </p:oleObj>
              </mc:Choice>
              <mc:Fallback>
                <p:oleObj name="Equation" r:id="rId6" imgW="6895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1784" y="3819824"/>
                        <a:ext cx="6896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68738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172351" y="1330074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 </a:t>
            </a:r>
            <a:r>
              <a:rPr lang="el-GR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dirty="0">
                <a:solidFill>
                  <a:prstClr val="black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齐次线性方程组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3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由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41937"/>
              </p:ext>
            </p:extLst>
          </p:nvPr>
        </p:nvGraphicFramePr>
        <p:xfrm>
          <a:off x="2865438" y="2325688"/>
          <a:ext cx="6184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7" name="Equation" r:id="rId4" imgW="6184800" imgH="1777680" progId="Equation.DSMT4">
                  <p:embed/>
                </p:oleObj>
              </mc:Choice>
              <mc:Fallback>
                <p:oleObj name="Equation" r:id="rId4" imgW="61848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5438" y="2325688"/>
                        <a:ext cx="61849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72351" y="4376992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得一组基础解系为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18736" y="5157988"/>
            <a:ext cx="78264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l-G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l-GR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+mn-ea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endParaRPr lang="en-US" altLang="zh-CN" sz="2400" baseline="30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20055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092974"/>
              </p:ext>
            </p:extLst>
          </p:nvPr>
        </p:nvGraphicFramePr>
        <p:xfrm>
          <a:off x="3884613" y="1049771"/>
          <a:ext cx="350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9" name="Equation" r:id="rId4" imgW="3504960" imgH="927000" progId="Equation.DSMT4">
                  <p:embed/>
                </p:oleObj>
              </mc:Choice>
              <mc:Fallback>
                <p:oleObj name="Equation" r:id="rId4" imgW="35049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4613" y="1049771"/>
                        <a:ext cx="3505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96990" y="1130052"/>
            <a:ext cx="12462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626" y="1839712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取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交矩阵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71248"/>
              </p:ext>
            </p:extLst>
          </p:nvPr>
        </p:nvGraphicFramePr>
        <p:xfrm>
          <a:off x="2432050" y="2346325"/>
          <a:ext cx="57150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0" name="Equation" r:id="rId6" imgW="5715000" imgH="3504960" progId="Equation.DSMT4">
                  <p:embed/>
                </p:oleObj>
              </mc:Choice>
              <mc:Fallback>
                <p:oleObj name="Equation" r:id="rId6" imgW="5715000" imgH="350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2050" y="2346325"/>
                        <a:ext cx="5715000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63653" y="5922176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y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314223"/>
              </p:ext>
            </p:extLst>
          </p:nvPr>
        </p:nvGraphicFramePr>
        <p:xfrm>
          <a:off x="4008854" y="6083941"/>
          <a:ext cx="556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1" name="Equation" r:id="rId8" imgW="5562360" imgH="419040" progId="Equation.DSMT4">
                  <p:embed/>
                </p:oleObj>
              </mc:Choice>
              <mc:Fallback>
                <p:oleObj name="Equation" r:id="rId8" imgW="5562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8854" y="6083941"/>
                        <a:ext cx="5562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7871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235265" y="1112440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74905" y="1551977"/>
            <a:ext cx="10513168" cy="1200329"/>
            <a:chOff x="838622" y="909514"/>
            <a:chExt cx="10513168" cy="1200329"/>
          </a:xfrm>
        </p:grpSpPr>
        <p:sp>
          <p:nvSpPr>
            <p:cNvPr id="15" name="TextBox 14"/>
            <p:cNvSpPr txBox="1"/>
            <p:nvPr/>
          </p:nvSpPr>
          <p:spPr>
            <a:xfrm>
              <a:off x="838622" y="909514"/>
              <a:ext cx="1051316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4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已知二次型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                              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通过正交变换可化为标准形                              ，求参数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及所用的正交变换。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5608473"/>
                </p:ext>
              </p:extLst>
            </p:nvPr>
          </p:nvGraphicFramePr>
          <p:xfrm>
            <a:off x="4028182" y="1044392"/>
            <a:ext cx="5499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81" name="Equation" r:id="rId4" imgW="5499000" imgH="419040" progId="Equation.DSMT4">
                    <p:embed/>
                  </p:oleObj>
                </mc:Choice>
                <mc:Fallback>
                  <p:oleObj name="Equation" r:id="rId4" imgW="54990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28182" y="1044392"/>
                          <a:ext cx="54991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0019518"/>
                </p:ext>
              </p:extLst>
            </p:nvPr>
          </p:nvGraphicFramePr>
          <p:xfrm>
            <a:off x="3384302" y="1582986"/>
            <a:ext cx="2286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82" name="Equation" r:id="rId6" imgW="2286000" imgH="419040" progId="Equation.DSMT4">
                    <p:embed/>
                  </p:oleObj>
                </mc:Choice>
                <mc:Fallback>
                  <p:oleObj name="Equation" r:id="rId6" imgW="22860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84302" y="1582986"/>
                          <a:ext cx="22860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774905" y="2785968"/>
            <a:ext cx="10911296" cy="1754326"/>
            <a:chOff x="838622" y="2170937"/>
            <a:chExt cx="10911296" cy="1754326"/>
          </a:xfrm>
        </p:grpSpPr>
        <p:sp>
          <p:nvSpPr>
            <p:cNvPr id="19" name="TextBox 18"/>
            <p:cNvSpPr txBox="1"/>
            <p:nvPr/>
          </p:nvSpPr>
          <p:spPr>
            <a:xfrm>
              <a:off x="838622" y="2170937"/>
              <a:ext cx="10513168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分析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由于二次型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</a:t>
              </a:r>
              <a:r>
                <a:rPr kumimoji="0" lang="en-US" altLang="zh-CN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0" i="0" u="none" strike="noStrike" kern="0" cap="none" spc="0" normalizeH="0" baseline="3000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0" lang="en-US" altLang="zh-CN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x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通过正交变换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y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化成的标准形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中的平方项系数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…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kumimoji="0" lang="en-US" altLang="zh-CN" sz="2400" b="0" i="1" u="none" strike="noStrike" kern="0" cap="none" spc="0" normalizeH="0" baseline="-2500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特征值，而且变换前后两个二次型的矩阵有下面的关系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663077"/>
                </p:ext>
              </p:extLst>
            </p:nvPr>
          </p:nvGraphicFramePr>
          <p:xfrm>
            <a:off x="9590918" y="2298700"/>
            <a:ext cx="2159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83" name="Equation" r:id="rId8" imgW="2158920" imgH="419040" progId="Equation.DSMT4">
                    <p:embed/>
                  </p:oleObj>
                </mc:Choice>
                <mc:Fallback>
                  <p:oleObj name="Equation" r:id="rId8" imgW="21589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90918" y="2298700"/>
                          <a:ext cx="21590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145656"/>
                </p:ext>
              </p:extLst>
            </p:nvPr>
          </p:nvGraphicFramePr>
          <p:xfrm>
            <a:off x="940222" y="2843917"/>
            <a:ext cx="1104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84" name="Equation" r:id="rId10" imgW="1104840" imgH="419040" progId="Equation.DSMT4">
                    <p:embed/>
                  </p:oleObj>
                </mc:Choice>
                <mc:Fallback>
                  <p:oleObj name="Equation" r:id="rId10" imgW="11048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40222" y="2843917"/>
                          <a:ext cx="11049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369085"/>
              </p:ext>
            </p:extLst>
          </p:nvPr>
        </p:nvGraphicFramePr>
        <p:xfrm>
          <a:off x="4406900" y="4265613"/>
          <a:ext cx="3403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5" name="Equation" r:id="rId12" imgW="3403440" imgH="1803240" progId="Equation.DSMT4">
                  <p:embed/>
                </p:oleObj>
              </mc:Choice>
              <mc:Fallback>
                <p:oleObj name="Equation" r:id="rId12" imgW="340344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265613"/>
                        <a:ext cx="34036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94361" y="6048310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上式两边取行列式，即可求得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数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1313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838622" y="1004394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变换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后二次型的矩阵分别为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73428"/>
              </p:ext>
            </p:extLst>
          </p:nvPr>
        </p:nvGraphicFramePr>
        <p:xfrm>
          <a:off x="3658756" y="1788912"/>
          <a:ext cx="4318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0" name="Equation" r:id="rId4" imgW="4317840" imgH="1346040" progId="Equation.DSMT4">
                  <p:embed/>
                </p:oleObj>
              </mc:Choice>
              <mc:Fallback>
                <p:oleObj name="Equation" r:id="rId4" imgW="431784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756" y="1788912"/>
                        <a:ext cx="4318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622" y="3210586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设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求正交矩阵为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有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此时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端取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列式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±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72864" y="3810505"/>
            <a:ext cx="35957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|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|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|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|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=|</a:t>
            </a:r>
            <a:r>
              <a:rPr lang="el-GR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74533" y="4836689"/>
            <a:ext cx="1775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(9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1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83570" y="5332662"/>
            <a:ext cx="9994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0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58938" y="5996060"/>
            <a:ext cx="1181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2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右箭头 12"/>
          <p:cNvSpPr/>
          <p:nvPr/>
        </p:nvSpPr>
        <p:spPr>
          <a:xfrm rot="5400000">
            <a:off x="5168035" y="4647134"/>
            <a:ext cx="552504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14" name="右箭头 13"/>
          <p:cNvSpPr/>
          <p:nvPr/>
        </p:nvSpPr>
        <p:spPr>
          <a:xfrm rot="5400000">
            <a:off x="5192896" y="5673318"/>
            <a:ext cx="552504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72533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  <p:bldP spid="11" grpId="0"/>
      <p:bldP spid="12" grpId="0"/>
      <p:bldP spid="13" grpId="0" animBg="1"/>
      <p:bldP spid="14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838622" y="1298335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根据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析可知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值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5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622" y="2090423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当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解齐次方程组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特征向量为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01254" y="2848296"/>
            <a:ext cx="21897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l-G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lang="el-GR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0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l-GR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endParaRPr lang="en-US" altLang="zh-CN" sz="2400" baseline="30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58054" y="3586391"/>
            <a:ext cx="8285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理，可求得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5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征向量分别为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8622" y="4373733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l-G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0,0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</a:t>
            </a:r>
            <a:r>
              <a:rPr lang="el-GR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lang="el-GR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lang="el-GR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,1,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4842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966442" y="1267594"/>
            <a:ext cx="102718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又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对应于不同特征值的特征向量是相互正交的，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ξ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交向量组，将它们单位化得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394257"/>
              </p:ext>
            </p:extLst>
          </p:nvPr>
        </p:nvGraphicFramePr>
        <p:xfrm>
          <a:off x="1943106" y="3007596"/>
          <a:ext cx="83185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2" name="Equation" r:id="rId4" imgW="8318160" imgH="2514600" progId="Equation.DSMT4">
                  <p:embed/>
                </p:oleObj>
              </mc:Choice>
              <mc:Fallback>
                <p:oleObj name="Equation" r:id="rId4" imgW="8318160" imgH="2514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6" y="3007596"/>
                        <a:ext cx="83185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69697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526312" y="1481342"/>
            <a:ext cx="76766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向量，即得所求的正交矩阵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092800"/>
              </p:ext>
            </p:extLst>
          </p:nvPr>
        </p:nvGraphicFramePr>
        <p:xfrm>
          <a:off x="3237402" y="2693372"/>
          <a:ext cx="42545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5" name="Equation" r:id="rId4" imgW="4254480" imgH="2514600" progId="Equation.DSMT4">
                  <p:embed/>
                </p:oleObj>
              </mc:Choice>
              <mc:Fallback>
                <p:oleObj name="Equation" r:id="rId4" imgW="4254480" imgH="25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7402" y="2693372"/>
                        <a:ext cx="425450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72672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235265" y="1210280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838622" y="1679104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lang="en-US" altLang="zh-CN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505260"/>
              </p:ext>
            </p:extLst>
          </p:nvPr>
        </p:nvGraphicFramePr>
        <p:xfrm>
          <a:off x="3671888" y="2317064"/>
          <a:ext cx="499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2" name="Equation" r:id="rId4" imgW="4991040" imgH="419040" progId="Equation.DSMT4">
                  <p:embed/>
                </p:oleObj>
              </mc:Choice>
              <mc:Fallback>
                <p:oleObj name="Equation" r:id="rId4" imgW="4991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1888" y="2317064"/>
                        <a:ext cx="4991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38622" y="2821120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标准形，并求所用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矩阵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38622" y="3487009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由于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量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方项，故把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归并起来，配方可得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37190"/>
              </p:ext>
            </p:extLst>
          </p:nvPr>
        </p:nvGraphicFramePr>
        <p:xfrm>
          <a:off x="3324488" y="4218463"/>
          <a:ext cx="519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3" name="Equation" r:id="rId6" imgW="5194080" imgH="419040" progId="Equation.DSMT4">
                  <p:embed/>
                </p:oleObj>
              </mc:Choice>
              <mc:Fallback>
                <p:oleObj name="Equation" r:id="rId6" imgW="5194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4488" y="4218463"/>
                        <a:ext cx="5194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731206"/>
              </p:ext>
            </p:extLst>
          </p:nvPr>
        </p:nvGraphicFramePr>
        <p:xfrm>
          <a:off x="3646654" y="5478488"/>
          <a:ext cx="411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4" name="Equation" r:id="rId8" imgW="4114800" imgH="419040" progId="Equation.DSMT4">
                  <p:embed/>
                </p:oleObj>
              </mc:Choice>
              <mc:Fallback>
                <p:oleObj name="Equation" r:id="rId8" imgW="4114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6654" y="5478488"/>
                        <a:ext cx="4114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620765"/>
              </p:ext>
            </p:extLst>
          </p:nvPr>
        </p:nvGraphicFramePr>
        <p:xfrm>
          <a:off x="3617592" y="4866163"/>
          <a:ext cx="628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5" name="Equation" r:id="rId10" imgW="6286320" imgH="419040" progId="Equation.DSMT4">
                  <p:embed/>
                </p:oleObj>
              </mc:Choice>
              <mc:Fallback>
                <p:oleObj name="Equation" r:id="rId10" imgW="6286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7592" y="4866163"/>
                        <a:ext cx="6286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38622" y="5985992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式右端除第一项外已不再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继续配方，得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25627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17699"/>
              </p:ext>
            </p:extLst>
          </p:nvPr>
        </p:nvGraphicFramePr>
        <p:xfrm>
          <a:off x="4222750" y="1308882"/>
          <a:ext cx="374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1" name="Equation" r:id="rId4" imgW="3746160" imgH="419040" progId="Equation.DSMT4">
                  <p:embed/>
                </p:oleObj>
              </mc:Choice>
              <mc:Fallback>
                <p:oleObj name="Equation" r:id="rId4" imgW="374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2750" y="1308882"/>
                        <a:ext cx="3746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51566" y="2533018"/>
            <a:ext cx="655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804338"/>
              </p:ext>
            </p:extLst>
          </p:nvPr>
        </p:nvGraphicFramePr>
        <p:xfrm>
          <a:off x="1907450" y="2183083"/>
          <a:ext cx="2413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2" name="Equation" r:id="rId6" imgW="2412720" imgH="1346040" progId="Equation.DSMT4">
                  <p:embed/>
                </p:oleObj>
              </mc:Choice>
              <mc:Fallback>
                <p:oleObj name="Equation" r:id="rId6" imgW="24127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7450" y="2183083"/>
                        <a:ext cx="24130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70022"/>
              </p:ext>
            </p:extLst>
          </p:nvPr>
        </p:nvGraphicFramePr>
        <p:xfrm>
          <a:off x="5870209" y="2239802"/>
          <a:ext cx="2425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3" name="Equation" r:id="rId8" imgW="2425680" imgH="1346040" progId="Equation.DSMT4">
                  <p:embed/>
                </p:oleObj>
              </mc:Choice>
              <mc:Fallback>
                <p:oleObj name="Equation" r:id="rId8" imgW="24256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0209" y="2239802"/>
                        <a:ext cx="24257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251566" y="3829162"/>
            <a:ext cx="10513168" cy="580865"/>
            <a:chOff x="838622" y="3789834"/>
            <a:chExt cx="10513168" cy="580865"/>
          </a:xfrm>
        </p:grpSpPr>
        <p:sp>
          <p:nvSpPr>
            <p:cNvPr id="11" name="TextBox 10"/>
            <p:cNvSpPr txBox="1"/>
            <p:nvPr/>
          </p:nvSpPr>
          <p:spPr>
            <a:xfrm>
              <a:off x="838622" y="3789834"/>
              <a:ext cx="10513168" cy="5808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就把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化成标准形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所用变换矩阵为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1103337"/>
                </p:ext>
              </p:extLst>
            </p:nvPr>
          </p:nvGraphicFramePr>
          <p:xfrm>
            <a:off x="3388494" y="3938899"/>
            <a:ext cx="1409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14" name="Equation" r:id="rId10" imgW="1409400" imgH="419040" progId="Equation.DSMT4">
                    <p:embed/>
                  </p:oleObj>
                </mc:Choice>
                <mc:Fallback>
                  <p:oleObj name="Equation" r:id="rId10" imgW="14094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388494" y="3938899"/>
                          <a:ext cx="14097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037977"/>
              </p:ext>
            </p:extLst>
          </p:nvPr>
        </p:nvGraphicFramePr>
        <p:xfrm>
          <a:off x="3705225" y="4811713"/>
          <a:ext cx="4038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5" name="Equation" r:id="rId12" imgW="4038480" imgH="1346040" progId="Equation.DSMT4">
                  <p:embed/>
                </p:oleObj>
              </mc:Choice>
              <mc:Fallback>
                <p:oleObj name="Equation" r:id="rId12" imgW="40384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05225" y="4811713"/>
                        <a:ext cx="4038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4748152" y="2804890"/>
            <a:ext cx="879252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2252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235265" y="1264160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966441" y="1784299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en-US" altLang="zh-CN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19685"/>
              </p:ext>
            </p:extLst>
          </p:nvPr>
        </p:nvGraphicFramePr>
        <p:xfrm>
          <a:off x="4229869" y="2572920"/>
          <a:ext cx="300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3" name="Equation" r:id="rId4" imgW="3009600" imgH="380880" progId="Equation.DSMT4">
                  <p:embed/>
                </p:oleObj>
              </mc:Choice>
              <mc:Fallback>
                <p:oleObj name="Equation" r:id="rId4" imgW="3009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9869" y="2572920"/>
                        <a:ext cx="3009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66441" y="3180378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标准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，并求所用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矩阵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66441" y="3906829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在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含平方项，由于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有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积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，故令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92618"/>
              </p:ext>
            </p:extLst>
          </p:nvPr>
        </p:nvGraphicFramePr>
        <p:xfrm>
          <a:off x="2553735" y="4884679"/>
          <a:ext cx="1651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4" name="Equation" r:id="rId6" imgW="1650960" imgH="1346040" progId="Equation.DSMT4">
                  <p:embed/>
                </p:oleObj>
              </mc:Choice>
              <mc:Fallback>
                <p:oleObj name="Equation" r:id="rId6" imgW="16509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3735" y="4884679"/>
                        <a:ext cx="16510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15931"/>
              </p:ext>
            </p:extLst>
          </p:nvPr>
        </p:nvGraphicFramePr>
        <p:xfrm>
          <a:off x="5641975" y="4884738"/>
          <a:ext cx="2997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5" name="Equation" r:id="rId8" imgW="2997000" imgH="1346040" progId="Equation.DSMT4">
                  <p:embed/>
                </p:oleObj>
              </mc:Choice>
              <mc:Fallback>
                <p:oleObj name="Equation" r:id="rId8" imgW="29970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4884738"/>
                        <a:ext cx="29972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箭头 20"/>
          <p:cNvSpPr/>
          <p:nvPr/>
        </p:nvSpPr>
        <p:spPr>
          <a:xfrm>
            <a:off x="4541675" y="5341755"/>
            <a:ext cx="879252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00118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方阵的特征值和特征向量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784737" y="1130801"/>
            <a:ext cx="2302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245404"/>
              </p:ext>
            </p:extLst>
          </p:nvPr>
        </p:nvGraphicFramePr>
        <p:xfrm>
          <a:off x="3089275" y="1888907"/>
          <a:ext cx="307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0" name="Equation" r:id="rId4" imgW="3073320" imgH="888840" progId="Equation.DSMT4">
                  <p:embed/>
                </p:oleObj>
              </mc:Choice>
              <mc:Fallback>
                <p:oleObj name="Equation" r:id="rId4" imgW="3073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9275" y="1888907"/>
                        <a:ext cx="3073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6232764" y="2245545"/>
            <a:ext cx="767781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63212" y="1961567"/>
            <a:ext cx="11528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58847" y="3012926"/>
            <a:ext cx="39381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征向量可取为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02272"/>
              </p:ext>
            </p:extLst>
          </p:nvPr>
        </p:nvGraphicFramePr>
        <p:xfrm>
          <a:off x="4881111" y="2948279"/>
          <a:ext cx="101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1" name="Equation" r:id="rId6" imgW="1015920" imgH="863280" progId="Equation.DSMT4">
                  <p:embed/>
                </p:oleObj>
              </mc:Choice>
              <mc:Fallback>
                <p:oleObj name="Equation" r:id="rId6" imgW="10159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1111" y="2948279"/>
                        <a:ext cx="1016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8622" y="3736893"/>
            <a:ext cx="29762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845115"/>
              </p:ext>
            </p:extLst>
          </p:nvPr>
        </p:nvGraphicFramePr>
        <p:xfrm>
          <a:off x="3860800" y="4383088"/>
          <a:ext cx="307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2" name="Equation" r:id="rId8" imgW="3073320" imgH="888840" progId="Equation.DSMT4">
                  <p:embed/>
                </p:oleObj>
              </mc:Choice>
              <mc:Fallback>
                <p:oleObj name="Equation" r:id="rId8" imgW="3073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60800" y="4383088"/>
                        <a:ext cx="3073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58847" y="5609101"/>
            <a:ext cx="32909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征向量可取为</a:t>
            </a:r>
            <a:endParaRPr lang="en-US" altLang="zh-CN" sz="2400" baseline="-25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13046"/>
              </p:ext>
            </p:extLst>
          </p:nvPr>
        </p:nvGraphicFramePr>
        <p:xfrm>
          <a:off x="4910138" y="5517291"/>
          <a:ext cx="1244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3" name="Equation" r:id="rId10" imgW="1244520" imgH="863280" progId="Equation.DSMT4">
                  <p:embed/>
                </p:oleObj>
              </mc:Choice>
              <mc:Fallback>
                <p:oleObj name="Equation" r:id="rId10" imgW="12445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0138" y="5517291"/>
                        <a:ext cx="1244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右箭头 14"/>
          <p:cNvSpPr/>
          <p:nvPr/>
        </p:nvSpPr>
        <p:spPr>
          <a:xfrm>
            <a:off x="6996459" y="4766662"/>
            <a:ext cx="767781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826907" y="4482824"/>
            <a:ext cx="1739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27855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  <p:bldP spid="9" grpId="0"/>
      <p:bldP spid="11" grpId="0"/>
      <p:bldP spid="13" grpId="0"/>
      <p:bldP spid="15" grpId="0" animBg="1"/>
      <p:bldP spid="1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285942" y="1425982"/>
            <a:ext cx="10513168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40416"/>
              </p:ext>
            </p:extLst>
          </p:nvPr>
        </p:nvGraphicFramePr>
        <p:xfrm>
          <a:off x="4454294" y="1556655"/>
          <a:ext cx="361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0" name="Equation" r:id="rId4" imgW="3619440" imgH="419040" progId="Equation.DSMT4">
                  <p:embed/>
                </p:oleObj>
              </mc:Choice>
              <mc:Fallback>
                <p:oleObj name="Equation" r:id="rId4" imgW="3619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54294" y="1556655"/>
                        <a:ext cx="3619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85942" y="2585560"/>
            <a:ext cx="10513168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配方，得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159324"/>
              </p:ext>
            </p:extLst>
          </p:nvPr>
        </p:nvGraphicFramePr>
        <p:xfrm>
          <a:off x="4383526" y="2745177"/>
          <a:ext cx="431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1" name="Equation" r:id="rId6" imgW="4317840" imgH="419040" progId="Equation.DSMT4">
                  <p:embed/>
                </p:oleObj>
              </mc:Choice>
              <mc:Fallback>
                <p:oleObj name="Equation" r:id="rId6" imgW="4317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3526" y="2745177"/>
                        <a:ext cx="4318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85942" y="4097926"/>
            <a:ext cx="106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令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60707"/>
              </p:ext>
            </p:extLst>
          </p:nvPr>
        </p:nvGraphicFramePr>
        <p:xfrm>
          <a:off x="2816297" y="3859055"/>
          <a:ext cx="1828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2" name="Equation" r:id="rId8" imgW="1828800" imgH="1346040" progId="Equation.DSMT4">
                  <p:embed/>
                </p:oleObj>
              </mc:Choice>
              <mc:Fallback>
                <p:oleObj name="Equation" r:id="rId8" imgW="18288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6297" y="3859055"/>
                        <a:ext cx="1828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251936"/>
              </p:ext>
            </p:extLst>
          </p:nvPr>
        </p:nvGraphicFramePr>
        <p:xfrm>
          <a:off x="6021416" y="3964015"/>
          <a:ext cx="1803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3" name="Equation" r:id="rId10" imgW="1803240" imgH="1346040" progId="Equation.DSMT4">
                  <p:embed/>
                </p:oleObj>
              </mc:Choice>
              <mc:Fallback>
                <p:oleObj name="Equation" r:id="rId10" imgW="18032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21416" y="3964015"/>
                        <a:ext cx="18034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4994781" y="4421091"/>
            <a:ext cx="789933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98970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3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42174"/>
              </p:ext>
            </p:extLst>
          </p:nvPr>
        </p:nvGraphicFramePr>
        <p:xfrm>
          <a:off x="3863975" y="1455738"/>
          <a:ext cx="2844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1" name="Equation" r:id="rId4" imgW="2844720" imgH="1346040" progId="Equation.DSMT4">
                  <p:embed/>
                </p:oleObj>
              </mc:Choice>
              <mc:Fallback>
                <p:oleObj name="Equation" r:id="rId4" imgW="2844720" imgH="13460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1455738"/>
                        <a:ext cx="2844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063653" y="3316859"/>
            <a:ext cx="10513168" cy="646331"/>
            <a:chOff x="838622" y="5446018"/>
            <a:chExt cx="10513168" cy="646331"/>
          </a:xfrm>
        </p:grpSpPr>
        <p:sp>
          <p:nvSpPr>
            <p:cNvPr id="7" name="TextBox 6"/>
            <p:cNvSpPr txBox="1"/>
            <p:nvPr/>
          </p:nvSpPr>
          <p:spPr>
            <a:xfrm>
              <a:off x="838622" y="5446018"/>
              <a:ext cx="105131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就有                                 。因为经过两次代换，所以所用变换矩阵为</a:t>
              </a:r>
              <a:endPara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783313"/>
                </p:ext>
              </p:extLst>
            </p:nvPr>
          </p:nvGraphicFramePr>
          <p:xfrm>
            <a:off x="1572580" y="5596037"/>
            <a:ext cx="2362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32" name="Equation" r:id="rId6" imgW="2361960" imgH="419040" progId="Equation.DSMT4">
                    <p:embed/>
                  </p:oleObj>
                </mc:Choice>
                <mc:Fallback>
                  <p:oleObj name="Equation" r:id="rId6" imgW="23619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72580" y="5596037"/>
                          <a:ext cx="23622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37618"/>
              </p:ext>
            </p:extLst>
          </p:nvPr>
        </p:nvGraphicFramePr>
        <p:xfrm>
          <a:off x="2314114" y="4362450"/>
          <a:ext cx="6934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3" name="Equation" r:id="rId8" imgW="6933960" imgH="1346040" progId="Equation.DSMT4">
                  <p:embed/>
                </p:oleObj>
              </mc:Choice>
              <mc:Fallback>
                <p:oleObj name="Equation" r:id="rId8" imgW="69339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4114" y="4362450"/>
                        <a:ext cx="69342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83981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38798" y="1132186"/>
            <a:ext cx="1080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对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一定存在一系列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矩阵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得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38847"/>
              </p:ext>
            </p:extLst>
          </p:nvPr>
        </p:nvGraphicFramePr>
        <p:xfrm>
          <a:off x="3326020" y="1960135"/>
          <a:ext cx="528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1" name="Equation" r:id="rId4" imgW="5283000" imgH="419040" progId="Equation.DSMT4">
                  <p:embed/>
                </p:oleObj>
              </mc:Choice>
              <mc:Fallback>
                <p:oleObj name="Equation" r:id="rId4" imgW="528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6020" y="1960135"/>
                        <a:ext cx="5283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1332358" y="1223130"/>
            <a:ext cx="1394672" cy="523220"/>
            <a:chOff x="1522698" y="4377511"/>
            <a:chExt cx="1394672" cy="523220"/>
          </a:xfrm>
        </p:grpSpPr>
        <p:sp>
          <p:nvSpPr>
            <p:cNvPr id="8" name="矩形 7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2328182" y="4377511"/>
              <a:ext cx="58918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2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671510" y="2464191"/>
            <a:ext cx="10513168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关于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矩阵，易见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4473" y="3187454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]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]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]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]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8466" y="3991643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记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94118" y="4746459"/>
            <a:ext cx="1040186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对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时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施行一系列同类的初等行和列的变换得到对角矩阵，而相应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，将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一系列的初等列变换施加于单位矩阵，就得到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矩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类似于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初等变换求逆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57863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3" grpId="0"/>
      <p:bldP spid="14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235265" y="1106848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816345" y="1551011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</a:t>
            </a:r>
            <a:r>
              <a:rPr lang="en-US" altLang="zh-CN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变换法将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二次型化为标准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5445"/>
              </p:ext>
            </p:extLst>
          </p:nvPr>
        </p:nvGraphicFramePr>
        <p:xfrm>
          <a:off x="5764213" y="2239963"/>
          <a:ext cx="1816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8" name="Equation" r:id="rId4" imgW="1815840" imgH="1346040" progId="Equation.DSMT4">
                  <p:embed/>
                </p:oleObj>
              </mc:Choice>
              <mc:Fallback>
                <p:oleObj name="Equation" r:id="rId4" imgW="18158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64213" y="2239963"/>
                        <a:ext cx="18161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16345" y="2495186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例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319294"/>
              </p:ext>
            </p:extLst>
          </p:nvPr>
        </p:nvGraphicFramePr>
        <p:xfrm>
          <a:off x="1804988" y="3884613"/>
          <a:ext cx="84328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9" name="Equation" r:id="rId6" imgW="8432640" imgH="2692080" progId="Equation.DSMT4">
                  <p:embed/>
                </p:oleObj>
              </mc:Choice>
              <mc:Fallback>
                <p:oleObj name="Equation" r:id="rId6" imgW="843264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4988" y="3884613"/>
                        <a:ext cx="843280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4598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830569" y="1462296"/>
            <a:ext cx="1099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令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08249"/>
              </p:ext>
            </p:extLst>
          </p:nvPr>
        </p:nvGraphicFramePr>
        <p:xfrm>
          <a:off x="3944331" y="2376488"/>
          <a:ext cx="3162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0" name="Equation" r:id="rId4" imgW="3162240" imgH="1346040" progId="Equation.DSMT4">
                  <p:embed/>
                </p:oleObj>
              </mc:Choice>
              <mc:Fallback>
                <p:oleObj name="Equation" r:id="rId4" imgW="31622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4331" y="2376488"/>
                        <a:ext cx="31623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400852"/>
              </p:ext>
            </p:extLst>
          </p:nvPr>
        </p:nvGraphicFramePr>
        <p:xfrm>
          <a:off x="4820631" y="4525662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1" name="Equation" r:id="rId6" imgW="1409400" imgH="419040" progId="Equation.DSMT4">
                  <p:embed/>
                </p:oleObj>
              </mc:Choice>
              <mc:Fallback>
                <p:oleObj name="Equation" r:id="rId6" imgW="1409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0631" y="4525662"/>
                        <a:ext cx="1409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 rot="5400000">
            <a:off x="5163275" y="4074966"/>
            <a:ext cx="552504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32086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235265" y="1254328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endParaRPr lang="zh-CN" altLang="en-US" ker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spc="30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en-US" altLang="zh-CN" sz="2400" b="1" kern="0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063653" y="1850225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</a:t>
            </a:r>
            <a:r>
              <a:rPr lang="en-US" altLang="zh-CN" sz="2400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等变换法将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二次型化为标准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。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79258" y="2610250"/>
            <a:ext cx="58339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次型 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为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764427"/>
              </p:ext>
            </p:extLst>
          </p:nvPr>
        </p:nvGraphicFramePr>
        <p:xfrm>
          <a:off x="4244975" y="3611563"/>
          <a:ext cx="2197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0" name="Equation" r:id="rId4" imgW="2197080" imgH="1346040" progId="Equation.DSMT4">
                  <p:embed/>
                </p:oleObj>
              </mc:Choice>
              <mc:Fallback>
                <p:oleObj name="Equation" r:id="rId4" imgW="21970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4975" y="3611563"/>
                        <a:ext cx="21971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59573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510719"/>
              </p:ext>
            </p:extLst>
          </p:nvPr>
        </p:nvGraphicFramePr>
        <p:xfrm>
          <a:off x="598488" y="2082800"/>
          <a:ext cx="54229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0" name="Equation" r:id="rId4" imgW="5422680" imgH="2692080" progId="Equation.DSMT4">
                  <p:embed/>
                </p:oleObj>
              </mc:Choice>
              <mc:Fallback>
                <p:oleObj name="Equation" r:id="rId4" imgW="5422680" imgH="26920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082800"/>
                        <a:ext cx="54229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1425"/>
              </p:ext>
            </p:extLst>
          </p:nvPr>
        </p:nvGraphicFramePr>
        <p:xfrm>
          <a:off x="6053291" y="1833870"/>
          <a:ext cx="5551488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1" name="Equation" r:id="rId6" imgW="6540480" imgH="3784320" progId="Equation.DSMT4">
                  <p:embed/>
                </p:oleObj>
              </mc:Choice>
              <mc:Fallback>
                <p:oleObj name="Equation" r:id="rId6" imgW="6540480" imgH="37843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291" y="1833870"/>
                        <a:ext cx="5551488" cy="321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26967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659003" cy="556191"/>
            <a:chOff x="486158" y="414665"/>
            <a:chExt cx="5659003" cy="556191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9728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二次型及化二次型为标准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095922" y="1363177"/>
            <a:ext cx="10513168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令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508229"/>
              </p:ext>
            </p:extLst>
          </p:nvPr>
        </p:nvGraphicFramePr>
        <p:xfrm>
          <a:off x="2317750" y="2373313"/>
          <a:ext cx="3251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6" name="Equation" r:id="rId4" imgW="3251160" imgH="2438280" progId="Equation.DSMT4">
                  <p:embed/>
                </p:oleObj>
              </mc:Choice>
              <mc:Fallback>
                <p:oleObj name="Equation" r:id="rId4" imgW="325116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2373313"/>
                        <a:ext cx="32512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59215"/>
              </p:ext>
            </p:extLst>
          </p:nvPr>
        </p:nvGraphicFramePr>
        <p:xfrm>
          <a:off x="6866394" y="3122217"/>
          <a:ext cx="252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7" name="Equation" r:id="rId6" imgW="2527200" imgH="723600" progId="Equation.DSMT4">
                  <p:embed/>
                </p:oleObj>
              </mc:Choice>
              <mc:Fallback>
                <p:oleObj name="Equation" r:id="rId6" imgW="25272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394" y="3122217"/>
                        <a:ext cx="2527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54"/>
          <p:cNvSpPr>
            <a:spLocks noChangeArrowheads="1"/>
          </p:cNvSpPr>
          <p:nvPr/>
        </p:nvSpPr>
        <p:spPr bwMode="auto">
          <a:xfrm>
            <a:off x="5873246" y="3376217"/>
            <a:ext cx="849132" cy="215900"/>
          </a:xfrm>
          <a:prstGeom prst="rightArrow">
            <a:avLst>
              <a:gd name="adj1" fmla="val 50000"/>
              <a:gd name="adj2" fmla="val 75276"/>
            </a:avLst>
          </a:prstGeom>
          <a:solidFill>
            <a:srgbClr val="00B0F0"/>
          </a:solidFill>
          <a:ln w="9525">
            <a:solidFill>
              <a:srgbClr val="00B0F0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77290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:a16="http://schemas.microsoft.com/office/drawing/2014/main" xmlns="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xmlns="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xmlns="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xmlns="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xmlns="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xmlns="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xmlns="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xmlns="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xmlns="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xmlns="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xmlns="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xmlns="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xmlns="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xmlns="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xmlns="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xmlns="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10D8F35E-5440-22E0-ED6D-DAE6D227504A}"/>
              </a:ext>
            </a:extLst>
          </p:cNvPr>
          <p:cNvSpPr txBox="1"/>
          <p:nvPr/>
        </p:nvSpPr>
        <p:spPr>
          <a:xfrm>
            <a:off x="3628563" y="2689923"/>
            <a:ext cx="5457364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 smtClean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正定二次型</a:t>
            </a:r>
            <a:endParaRPr lang="zh-CN" altLang="en-US" sz="5400" b="1" dirty="0">
              <a:gradFill>
                <a:gsLst>
                  <a:gs pos="44000">
                    <a:prstClr val="white"/>
                  </a:gs>
                  <a:gs pos="100000">
                    <a:srgbClr val="51B5B7"/>
                  </a:gs>
                </a:gsLst>
                <a:lin ang="5400000" scaled="0"/>
              </a:gradFill>
              <a:latin typeface="微软雅黑" panose="020B0503020204020204" pitchFamily="34" charset="-122"/>
              <a:ea typeface="微软雅黑" panose="020B0503020204020204" pitchFamily="34" charset="-122"/>
              <a:cs typeface="MiSans Medium" panose="00000600000000000000" charset="-122"/>
              <a:sym typeface="Arial" panose="020B0604020202020204" pitchFamily="34" charset="0"/>
            </a:endParaRPr>
          </a:p>
        </p:txBody>
      </p:sp>
      <p:grpSp>
        <p:nvGrpSpPr>
          <p:cNvPr id="144" name="组合 143">
            <a:extLst>
              <a:ext uri="{FF2B5EF4-FFF2-40B4-BE49-F238E27FC236}">
                <a16:creationId xmlns:a16="http://schemas.microsoft.com/office/drawing/2014/main" xmlns="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xmlns="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xmlns="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xmlns="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xmlns="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xmlns="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xmlns="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xmlns="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xmlns="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xmlns="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xmlns="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xmlns="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xmlns="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D81578D0-6087-AD42-B213-20B6EA93E013}"/>
              </a:ext>
            </a:extLst>
          </p:cNvPr>
          <p:cNvSpPr/>
          <p:nvPr/>
        </p:nvSpPr>
        <p:spPr>
          <a:xfrm>
            <a:off x="4825185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5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3831521" y="3834249"/>
            <a:ext cx="5254406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1501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连接符 54">
            <a:extLst>
              <a:ext uri="{FF2B5EF4-FFF2-40B4-BE49-F238E27FC236}">
                <a16:creationId xmlns="" xmlns:a16="http://schemas.microsoft.com/office/drawing/2014/main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731858" cy="556191"/>
            <a:chOff x="486158" y="414665"/>
            <a:chExt cx="4731858" cy="55619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="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0456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正定二次型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850475" y="1391276"/>
            <a:ext cx="10513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（</a:t>
            </a:r>
            <a:r>
              <a:rPr lang="zh-CN" altLang="en-US" sz="24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惯性定理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设有二次型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它的秩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有两个实的非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退化（可逆）线性变换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y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及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z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544035" y="1482220"/>
            <a:ext cx="1394672" cy="523220"/>
            <a:chOff x="1522698" y="4377511"/>
            <a:chExt cx="1394672" cy="523220"/>
          </a:xfrm>
        </p:grpSpPr>
        <p:sp>
          <p:nvSpPr>
            <p:cNvPr id="16" name="矩形 15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7" name="TextBox 16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18" name="TextBox 17"/>
            <p:cNvSpPr txBox="1">
              <a:spLocks noChangeAspect="1"/>
            </p:cNvSpPr>
            <p:nvPr/>
          </p:nvSpPr>
          <p:spPr>
            <a:xfrm>
              <a:off x="2328182" y="4377511"/>
              <a:ext cx="58918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3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17190"/>
              </p:ext>
            </p:extLst>
          </p:nvPr>
        </p:nvGraphicFramePr>
        <p:xfrm>
          <a:off x="3132138" y="2903717"/>
          <a:ext cx="607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4" imgW="6070320" imgH="419040" progId="Equation.DSMT4">
                  <p:embed/>
                </p:oleObj>
              </mc:Choice>
              <mc:Fallback>
                <p:oleObj name="Equation" r:id="rId4" imgW="6070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03717"/>
                        <a:ext cx="607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38622" y="3479508"/>
            <a:ext cx="10513168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及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427304"/>
              </p:ext>
            </p:extLst>
          </p:nvPr>
        </p:nvGraphicFramePr>
        <p:xfrm>
          <a:off x="3147234" y="4309744"/>
          <a:ext cx="605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6" imgW="6057720" imgH="419040" progId="Equation.DSMT4">
                  <p:embed/>
                </p:oleObj>
              </mc:Choice>
              <mc:Fallback>
                <p:oleObj name="Equation" r:id="rId6" imgW="6057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234" y="4309744"/>
                        <a:ext cx="605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38622" y="5209441"/>
            <a:ext cx="1051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数的个数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数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相同。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96163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7" grpId="0"/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自定义 106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1B5B7"/>
      </a:accent1>
      <a:accent2>
        <a:srgbClr val="F0BD64"/>
      </a:accent2>
      <a:accent3>
        <a:srgbClr val="008DE7"/>
      </a:accent3>
      <a:accent4>
        <a:srgbClr val="FF1528"/>
      </a:accent4>
      <a:accent5>
        <a:srgbClr val="FF0037"/>
      </a:accent5>
      <a:accent6>
        <a:srgbClr val="E68F34"/>
      </a:accent6>
      <a:hlink>
        <a:srgbClr val="0563C1"/>
      </a:hlink>
      <a:folHlink>
        <a:srgbClr val="954F72"/>
      </a:folHlink>
    </a:clrScheme>
    <a:fontScheme name="自定义 1">
      <a:majorFont>
        <a:latin typeface="思源黑体 CN Medium"/>
        <a:ea typeface="思源黑体 CN Bold"/>
        <a:cs typeface=""/>
      </a:majorFont>
      <a:minorFont>
        <a:latin typeface="思源黑体 CN Medium"/>
        <a:ea typeface="思源黑体 CN Medium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自定义 106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1B5B7"/>
      </a:accent1>
      <a:accent2>
        <a:srgbClr val="F0BD64"/>
      </a:accent2>
      <a:accent3>
        <a:srgbClr val="008DE7"/>
      </a:accent3>
      <a:accent4>
        <a:srgbClr val="FF1528"/>
      </a:accent4>
      <a:accent5>
        <a:srgbClr val="FF0037"/>
      </a:accent5>
      <a:accent6>
        <a:srgbClr val="E68F34"/>
      </a:accent6>
      <a:hlink>
        <a:srgbClr val="0563C1"/>
      </a:hlink>
      <a:folHlink>
        <a:srgbClr val="954F72"/>
      </a:folHlink>
    </a:clrScheme>
    <a:fontScheme name="自定义 1">
      <a:majorFont>
        <a:latin typeface="思源黑体 CN Medium"/>
        <a:ea typeface="思源黑体 CN Bold"/>
        <a:cs typeface=""/>
      </a:majorFont>
      <a:minorFont>
        <a:latin typeface="思源黑体 CN Medium"/>
        <a:ea typeface="思源黑体 CN Medium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76</TotalTime>
  <Words>6179</Words>
  <Application>Microsoft Office PowerPoint</Application>
  <PresentationFormat>自定义</PresentationFormat>
  <Paragraphs>698</Paragraphs>
  <Slides>111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1</vt:i4>
      </vt:variant>
    </vt:vector>
  </HeadingPairs>
  <TitlesOfParts>
    <vt:vector size="116" baseType="lpstr">
      <vt:lpstr>Office 主题​​</vt:lpstr>
      <vt:lpstr>Office 主题</vt:lpstr>
      <vt:lpstr>1_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橘子 设计</dc:creator>
  <cp:lastModifiedBy>高琨展</cp:lastModifiedBy>
  <cp:revision>208</cp:revision>
  <dcterms:created xsi:type="dcterms:W3CDTF">2020-09-02T02:22:10Z</dcterms:created>
  <dcterms:modified xsi:type="dcterms:W3CDTF">2023-01-10T11:10:36Z</dcterms:modified>
</cp:coreProperties>
</file>